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461C" w:rsidRPr="00D23D98" w:rsidRDefault="002F60EE" w:rsidP="003972A7">
      <w:pPr>
        <w:pStyle w:val="ae"/>
        <w:numPr>
          <w:ilvl w:val="0"/>
          <w:numId w:val="2"/>
        </w:numPr>
        <w:spacing w:after="0"/>
        <w:ind w:left="426" w:hanging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23D98">
        <w:rPr>
          <w:rFonts w:ascii="Times New Roman" w:eastAsia="Calibri" w:hAnsi="Times New Roman" w:cs="Times New Roman"/>
          <w:b/>
          <w:sz w:val="28"/>
          <w:szCs w:val="28"/>
        </w:rPr>
        <w:t xml:space="preserve">ДОСЛІДЖЕННЯ </w:t>
      </w:r>
      <w:r w:rsidR="0016622C" w:rsidRPr="00D23D98">
        <w:rPr>
          <w:rFonts w:ascii="Times New Roman" w:hAnsi="Times New Roman" w:cs="Times New Roman"/>
          <w:b/>
          <w:sz w:val="28"/>
          <w:szCs w:val="28"/>
        </w:rPr>
        <w:t>СЕЙМОБЕЗПЕКИ</w:t>
      </w:r>
      <w:r w:rsidRPr="00D23D98">
        <w:rPr>
          <w:rFonts w:ascii="Times New Roman" w:hAnsi="Times New Roman" w:cs="Times New Roman"/>
          <w:b/>
          <w:sz w:val="28"/>
          <w:szCs w:val="28"/>
        </w:rPr>
        <w:t xml:space="preserve"> В УМОВАХ «ПАТ КОРОСТЕНСЬКИЙ КАР'ЄР»</w:t>
      </w:r>
    </w:p>
    <w:p w:rsidR="0016622C" w:rsidRPr="00D23D98" w:rsidRDefault="0016622C" w:rsidP="003972A7">
      <w:pPr>
        <w:pStyle w:val="ae"/>
        <w:spacing w:after="0"/>
        <w:ind w:left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6622C" w:rsidRPr="00E5336D" w:rsidRDefault="008E6C6C" w:rsidP="00E5336D">
      <w:pPr>
        <w:pStyle w:val="ae"/>
        <w:numPr>
          <w:ilvl w:val="1"/>
          <w:numId w:val="2"/>
        </w:num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5336D">
        <w:rPr>
          <w:rFonts w:ascii="Times New Roman" w:hAnsi="Times New Roman" w:cs="Times New Roman"/>
          <w:b/>
          <w:sz w:val="26"/>
          <w:szCs w:val="26"/>
        </w:rPr>
        <w:t xml:space="preserve">ХАРАКТЕРИСТИКА </w:t>
      </w:r>
      <w:r w:rsidR="0016622C" w:rsidRPr="00E5336D">
        <w:rPr>
          <w:rFonts w:ascii="Times New Roman" w:hAnsi="Times New Roman" w:cs="Times New Roman"/>
          <w:b/>
          <w:sz w:val="26"/>
          <w:szCs w:val="26"/>
        </w:rPr>
        <w:t>ПІДПРИЄМСТВО ПАТ «КОРОСТЕНСЬКИЙ КАР’ЄР»</w:t>
      </w:r>
    </w:p>
    <w:p w:rsidR="0016622C" w:rsidRPr="00D23D98" w:rsidRDefault="0016622C" w:rsidP="003972A7">
      <w:pPr>
        <w:pStyle w:val="ae"/>
        <w:spacing w:after="0"/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A5501" w:rsidRPr="00E5336D" w:rsidRDefault="0016622C" w:rsidP="00E5336D">
      <w:pPr>
        <w:pStyle w:val="ae"/>
        <w:numPr>
          <w:ilvl w:val="2"/>
          <w:numId w:val="2"/>
        </w:numPr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E5336D">
        <w:rPr>
          <w:rFonts w:ascii="Times New Roman" w:hAnsi="Times New Roman" w:cs="Times New Roman"/>
          <w:b/>
          <w:sz w:val="24"/>
          <w:szCs w:val="28"/>
        </w:rPr>
        <w:t>ЗАГАЛЬНІ ВІДОМОСТІ ПРО РОДОВИЩЕ</w:t>
      </w:r>
    </w:p>
    <w:p w:rsidR="0016622C" w:rsidRPr="00D23D98" w:rsidRDefault="0016622C" w:rsidP="003972A7">
      <w:pPr>
        <w:spacing w:after="0"/>
        <w:ind w:firstLine="36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>Коростенське (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Стремигородське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) родовище гранітів розташовано в Кор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>осте</w:t>
      </w:r>
      <w:r w:rsidRPr="00D23D98">
        <w:rPr>
          <w:rFonts w:ascii="Times New Roman" w:hAnsi="Times New Roman" w:cs="Times New Roman"/>
          <w:bCs/>
          <w:sz w:val="28"/>
          <w:szCs w:val="28"/>
        </w:rPr>
        <w:t>нському р</w:t>
      </w:r>
      <w:r w:rsidR="008E6C6C">
        <w:rPr>
          <w:rFonts w:ascii="Times New Roman" w:hAnsi="Times New Roman" w:cs="Times New Roman"/>
          <w:bCs/>
          <w:sz w:val="28"/>
          <w:szCs w:val="28"/>
        </w:rPr>
        <w:t>айоні, Житомирської області, в 550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м на </w:t>
      </w:r>
      <w:r w:rsidR="001C10DF">
        <w:rPr>
          <w:rFonts w:ascii="Times New Roman" w:hAnsi="Times New Roman" w:cs="Times New Roman"/>
          <w:bCs/>
          <w:sz w:val="28"/>
          <w:szCs w:val="28"/>
        </w:rPr>
        <w:t xml:space="preserve">схід 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від м. Коростень на правому березі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р.</w:t>
      </w:r>
      <w:r w:rsidR="008E6C6C">
        <w:rPr>
          <w:rFonts w:ascii="Times New Roman" w:hAnsi="Times New Roman" w:cs="Times New Roman"/>
          <w:bCs/>
          <w:sz w:val="28"/>
          <w:szCs w:val="28"/>
        </w:rPr>
        <w:t>Уж</w:t>
      </w:r>
      <w:proofErr w:type="spellEnd"/>
      <w:r w:rsidR="008E6C6C">
        <w:rPr>
          <w:rFonts w:ascii="Times New Roman" w:hAnsi="Times New Roman" w:cs="Times New Roman"/>
          <w:bCs/>
          <w:sz w:val="28"/>
          <w:szCs w:val="28"/>
        </w:rPr>
        <w:t xml:space="preserve"> в 1,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5 км від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з.д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. ст. Шатрище ПЗЗ.</w:t>
      </w:r>
    </w:p>
    <w:p w:rsidR="006D2E9E" w:rsidRPr="00D23D98" w:rsidRDefault="0016622C" w:rsidP="006D2E9E">
      <w:pPr>
        <w:spacing w:after="0"/>
        <w:ind w:firstLine="36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 xml:space="preserve">Родовище розкрито траншеєю в східній частині кар'єрного поля для доставки гірничої маси на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дробарний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завод. Для добування гірничої маси був нарізаний горизонт з відміткою +171.0,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 xml:space="preserve"> висота уступу в середньому 8м. 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При просуванні гірничих робіт і збільшенні робочої площі створені нові горизонти +159.0м, +146.0м, +133.0м,+120.0м,+107.0м, +94м. 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>З 2007 року вибухові роботи на ПАТ "Коростенський кар'єр" виконує ТОВ "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Юнігран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- Сервіс". Навантаження гірничої маси виконується екскаваторами ЕКГ та фронтальним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навантажувачем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САТ-988Н, у самоскиди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БелАЗ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модель 7522, 7523, 7547. Енергозабезпечення  кар'єру здійснюється від мережі "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Житомиренерго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" по ЛЕП-35кв.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З 1968 р. експлуатується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каменедробарний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завод №2 з річною потужністю 700т.м3 у щільному тілі. Гірнича маса розміром 0-1000 мм з кар'єру самоскидами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БелАЗ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транспортується до пункту перероблення. За допомогою пластинчатого живильника 1-18-90 подається у корпус первинного дроблення.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>Первинне дроблення здійснюється щоковою дробаркою СМД-118. Після первинного подрібнення за допомогою стрічкового конвеєра м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>атеріал поступає на пункт вторин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ного дроблення де процес цей виконується за допомогою конусної дробарки КСД-2200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Г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, з під якої конвеєром поступає на пункт третинного дроблення.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Відбір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матеріала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за допомогою грохота TS 3.3 (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Metso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minerals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) транспортується системою конвеєрів до корпусу розподілу щебеневої продукції (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пофракційно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), а матері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 xml:space="preserve">ал більшого розміру поступає </w:t>
      </w:r>
      <w:r w:rsidRPr="00D23D98">
        <w:rPr>
          <w:rFonts w:ascii="Times New Roman" w:hAnsi="Times New Roman" w:cs="Times New Roman"/>
          <w:bCs/>
          <w:sz w:val="28"/>
          <w:szCs w:val="28"/>
        </w:rPr>
        <w:t>у дробарки НР-500 та КМД-2200, з під яких конвеєрами транспортується на грохот TS 4.2 (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Metso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minerals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) та розподіляється на фракції.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>Потрібна фракція транспортується до корпусу розподілу фракцій, а матеріал більшого розміру, який не просіявся че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>рез грохот TS 4.2 поступає на дро</w:t>
      </w:r>
      <w:r w:rsidRPr="00D23D98">
        <w:rPr>
          <w:rFonts w:ascii="Times New Roman" w:hAnsi="Times New Roman" w:cs="Times New Roman"/>
          <w:bCs/>
          <w:sz w:val="28"/>
          <w:szCs w:val="28"/>
        </w:rPr>
        <w:t>б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>лення четвертої стадії через ті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самі дробарки НР-500, КМД-2200 (таким чином здійснюється замкнутий цикл). У корпусі розподілу щебеневої продукції за допомогою грохотів ГІЛ 52 (№ 5,6,7,8,9.10) щебінь (матеріал) розподіляється на потрібні фракції та транспортується на щебеневі склади.</w:t>
      </w:r>
    </w:p>
    <w:p w:rsidR="00EA5501" w:rsidRDefault="00D23D98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lastRenderedPageBreak/>
        <w:t>Пісок з відсіву</w:t>
      </w:r>
      <w:r w:rsidR="0016622C" w:rsidRPr="00D23D98">
        <w:rPr>
          <w:rFonts w:ascii="Times New Roman" w:hAnsi="Times New Roman" w:cs="Times New Roman"/>
          <w:bCs/>
          <w:sz w:val="28"/>
          <w:szCs w:val="28"/>
        </w:rPr>
        <w:t xml:space="preserve"> дроблення відбирається з під грохотів та конвеєром транспортується на устаткування розподілу більш менших фракцій. Кожна з отриманих фракцій складується окремо (за допомогою конвеєрів). У зимовий період пісо</w:t>
      </w:r>
      <w:r w:rsidRPr="00D23D98">
        <w:rPr>
          <w:rFonts w:ascii="Times New Roman" w:hAnsi="Times New Roman" w:cs="Times New Roman"/>
          <w:bCs/>
          <w:sz w:val="28"/>
          <w:szCs w:val="28"/>
        </w:rPr>
        <w:t>к транспортується на склад піску</w:t>
      </w:r>
      <w:r w:rsidR="0016622C" w:rsidRPr="00D23D98">
        <w:rPr>
          <w:rFonts w:ascii="Times New Roman" w:hAnsi="Times New Roman" w:cs="Times New Roman"/>
          <w:bCs/>
          <w:sz w:val="28"/>
          <w:szCs w:val="28"/>
        </w:rPr>
        <w:t xml:space="preserve"> з відсіву.</w:t>
      </w:r>
    </w:p>
    <w:p w:rsidR="006D2E9E" w:rsidRDefault="006D2E9E" w:rsidP="006D2E9E">
      <w:pPr>
        <w:spacing w:after="0"/>
        <w:ind w:firstLine="708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>
            <wp:extent cx="5043488" cy="6724650"/>
            <wp:effectExtent l="0" t="0" r="508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745" cy="6730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10DF" w:rsidRPr="00E5336D" w:rsidRDefault="00E5336D" w:rsidP="006D2E9E">
      <w:pPr>
        <w:spacing w:after="0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5336D">
        <w:rPr>
          <w:rFonts w:ascii="Times New Roman" w:hAnsi="Times New Roman" w:cs="Times New Roman"/>
          <w:b/>
          <w:bCs/>
          <w:sz w:val="28"/>
          <w:szCs w:val="28"/>
        </w:rPr>
        <w:t>Рис. 3.</w:t>
      </w:r>
      <w:r w:rsidR="001C10DF" w:rsidRPr="00E5336D">
        <w:rPr>
          <w:rFonts w:ascii="Times New Roman" w:hAnsi="Times New Roman" w:cs="Times New Roman"/>
          <w:b/>
          <w:bCs/>
          <w:sz w:val="28"/>
          <w:szCs w:val="28"/>
        </w:rPr>
        <w:t>1 Генплан «ПАТ Коростенський кар'єр»</w:t>
      </w:r>
    </w:p>
    <w:p w:rsidR="00EA5501" w:rsidRPr="00D23D98" w:rsidRDefault="00EA5501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EA5501" w:rsidRPr="00E5336D" w:rsidRDefault="00EA5501" w:rsidP="00E5336D">
      <w:pPr>
        <w:pStyle w:val="ae"/>
        <w:numPr>
          <w:ilvl w:val="2"/>
          <w:numId w:val="2"/>
        </w:numPr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E5336D">
        <w:rPr>
          <w:rFonts w:ascii="Times New Roman" w:hAnsi="Times New Roman" w:cs="Times New Roman"/>
          <w:b/>
          <w:sz w:val="24"/>
          <w:szCs w:val="28"/>
        </w:rPr>
        <w:t>КОРОТКА ГЕОЛОГІЧНА І ГІДРОГЕОЛОГІЧНА ХАРАКТЕРИСТИКА</w:t>
      </w:r>
    </w:p>
    <w:p w:rsidR="00EA5501" w:rsidRPr="00D23D98" w:rsidRDefault="00EA5501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У геолог</w:t>
      </w:r>
      <w:r w:rsidR="00D23D98" w:rsidRPr="00D23D98">
        <w:rPr>
          <w:rFonts w:ascii="Times New Roman" w:hAnsi="Times New Roman" w:cs="Times New Roman"/>
          <w:sz w:val="28"/>
          <w:szCs w:val="28"/>
        </w:rPr>
        <w:t>ічний структурі Коростенського (</w:t>
      </w:r>
      <w:proofErr w:type="spellStart"/>
      <w:r w:rsidR="00D23D98" w:rsidRPr="00D23D98">
        <w:rPr>
          <w:rFonts w:ascii="Times New Roman" w:hAnsi="Times New Roman" w:cs="Times New Roman"/>
          <w:sz w:val="28"/>
          <w:szCs w:val="28"/>
        </w:rPr>
        <w:t>Стремигородського</w:t>
      </w:r>
      <w:proofErr w:type="spellEnd"/>
      <w:r w:rsidR="00D23D98" w:rsidRPr="00D23D98">
        <w:rPr>
          <w:rFonts w:ascii="Times New Roman" w:hAnsi="Times New Roman" w:cs="Times New Roman"/>
          <w:sz w:val="28"/>
          <w:szCs w:val="28"/>
        </w:rPr>
        <w:t>)</w:t>
      </w:r>
      <w:r w:rsidRPr="00D23D98">
        <w:rPr>
          <w:rFonts w:ascii="Times New Roman" w:hAnsi="Times New Roman" w:cs="Times New Roman"/>
          <w:sz w:val="28"/>
          <w:szCs w:val="28"/>
        </w:rPr>
        <w:t xml:space="preserve"> родовища приймають доля два основних комплексу порід - граніти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ерхнедокембрійськог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зростанню і товща осадових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ідкладень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четве</w:t>
      </w:r>
      <w:r w:rsidR="00D23D98" w:rsidRPr="00D23D98">
        <w:rPr>
          <w:rFonts w:ascii="Times New Roman" w:hAnsi="Times New Roman" w:cs="Times New Roman"/>
          <w:sz w:val="28"/>
          <w:szCs w:val="28"/>
        </w:rPr>
        <w:t>ртиного</w:t>
      </w:r>
      <w:proofErr w:type="spellEnd"/>
      <w:r w:rsidR="00D23D98" w:rsidRPr="00D23D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3D98" w:rsidRPr="00D23D98">
        <w:rPr>
          <w:rFonts w:ascii="Times New Roman" w:hAnsi="Times New Roman" w:cs="Times New Roman"/>
          <w:sz w:val="28"/>
          <w:szCs w:val="28"/>
        </w:rPr>
        <w:t>періода</w:t>
      </w:r>
      <w:proofErr w:type="spellEnd"/>
      <w:r w:rsidR="00D23D98" w:rsidRPr="00D23D98">
        <w:rPr>
          <w:rFonts w:ascii="Times New Roman" w:hAnsi="Times New Roman" w:cs="Times New Roman"/>
          <w:sz w:val="28"/>
          <w:szCs w:val="28"/>
        </w:rPr>
        <w:t>. Поверхня масиву</w:t>
      </w:r>
      <w:r w:rsidRPr="00D23D98">
        <w:rPr>
          <w:rFonts w:ascii="Times New Roman" w:hAnsi="Times New Roman" w:cs="Times New Roman"/>
          <w:sz w:val="28"/>
          <w:szCs w:val="28"/>
        </w:rPr>
        <w:t xml:space="preserve"> граніту на площині родовища має подовжену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уполовидну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форму, витягнуту з північного заходу на південний схід.</w:t>
      </w:r>
    </w:p>
    <w:p w:rsidR="004F1024" w:rsidRDefault="00EA5501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lastRenderedPageBreak/>
        <w:t>До південного заходу, півдню і сходу відбувається занурення гранітного масиву під</w:t>
      </w:r>
      <w:r w:rsidR="00D23D98" w:rsidRPr="00D23D98">
        <w:rPr>
          <w:rFonts w:ascii="Times New Roman" w:hAnsi="Times New Roman" w:cs="Times New Roman"/>
          <w:sz w:val="28"/>
          <w:szCs w:val="28"/>
        </w:rPr>
        <w:t xml:space="preserve"> товщу четвертинних </w:t>
      </w:r>
      <w:proofErr w:type="spellStart"/>
      <w:r w:rsidR="00D23D98" w:rsidRPr="00D23D98">
        <w:rPr>
          <w:rFonts w:ascii="Times New Roman" w:hAnsi="Times New Roman" w:cs="Times New Roman"/>
          <w:sz w:val="28"/>
          <w:szCs w:val="28"/>
        </w:rPr>
        <w:t>відкладень</w:t>
      </w:r>
      <w:proofErr w:type="spellEnd"/>
      <w:r w:rsidR="00D23D98" w:rsidRPr="00D23D9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ерхнедокембрийскі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 кристалічні породи Коростенс</w:t>
      </w:r>
      <w:r w:rsidR="00D23D98" w:rsidRPr="00D23D98">
        <w:rPr>
          <w:rFonts w:ascii="Times New Roman" w:hAnsi="Times New Roman" w:cs="Times New Roman"/>
          <w:sz w:val="28"/>
          <w:szCs w:val="28"/>
        </w:rPr>
        <w:t>ь</w:t>
      </w:r>
      <w:r w:rsidRPr="00D23D98">
        <w:rPr>
          <w:rFonts w:ascii="Times New Roman" w:hAnsi="Times New Roman" w:cs="Times New Roman"/>
          <w:sz w:val="28"/>
          <w:szCs w:val="28"/>
        </w:rPr>
        <w:t xml:space="preserve">кого родовища представлені середньозернистим рожево-сірим, рожевим, іноді червоним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профировидним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гранітом. До мінералогічного складу гранітів входить: польовий шпат, біотит, кварц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плагиоклаз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микрокли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, рогова обманка, рудні мінерали і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акцессории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. Граніти з поверхні вивітрені або зачеплені вивітрюванням. Потужність вивітреного граніту коливається в межах 0,1-6,3 м Потужність граніту зачепленого в</w:t>
      </w:r>
      <w:r w:rsidR="004F1024">
        <w:rPr>
          <w:rFonts w:ascii="Times New Roman" w:hAnsi="Times New Roman" w:cs="Times New Roman"/>
          <w:sz w:val="28"/>
          <w:szCs w:val="28"/>
        </w:rPr>
        <w:t>ивітрюванням складає 0,3-4,55м.</w:t>
      </w:r>
    </w:p>
    <w:p w:rsidR="00EA5501" w:rsidRDefault="00EA5501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Характер поверхні граніту неспокійний. Коливання поверхні відбувається в межах абсолютних відміток +176-183 м До південного заходу спостерігається занурення глинистого масиву до відміток + 158 м. Поверхня граніту покрита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ідкладеннями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четвертинного віку, місцями -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ресвой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кристалічних порід.</w:t>
      </w:r>
    </w:p>
    <w:p w:rsidR="00B4735B" w:rsidRDefault="00B4735B" w:rsidP="00B4735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4735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119495" cy="2676775"/>
            <wp:effectExtent l="0" t="0" r="0" b="9525"/>
            <wp:docPr id="3" name="Рисунок 3" descr="C:\Users\pawle\Desktop\1gotovo-Лист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pawle\Desktop\1gotovo-Лист2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267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10DF" w:rsidRPr="00E5336D" w:rsidRDefault="001C10DF" w:rsidP="00B4735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5336D">
        <w:rPr>
          <w:rFonts w:ascii="Times New Roman" w:hAnsi="Times New Roman" w:cs="Times New Roman"/>
          <w:b/>
          <w:sz w:val="28"/>
          <w:szCs w:val="28"/>
        </w:rPr>
        <w:t>Рис.</w:t>
      </w:r>
      <w:r w:rsidR="00E5336D" w:rsidRPr="00E5336D">
        <w:rPr>
          <w:rFonts w:ascii="Times New Roman" w:hAnsi="Times New Roman" w:cs="Times New Roman"/>
          <w:b/>
          <w:sz w:val="28"/>
          <w:szCs w:val="28"/>
        </w:rPr>
        <w:t xml:space="preserve"> 3.</w:t>
      </w:r>
      <w:r w:rsidRPr="00E5336D">
        <w:rPr>
          <w:rFonts w:ascii="Times New Roman" w:hAnsi="Times New Roman" w:cs="Times New Roman"/>
          <w:b/>
          <w:sz w:val="28"/>
          <w:szCs w:val="28"/>
        </w:rPr>
        <w:t xml:space="preserve">2 Геологічний розріз «ПАТ Коростенський кар'єр» по лініям </w:t>
      </w:r>
      <w:proofErr w:type="spellStart"/>
      <w:r w:rsidRPr="00E5336D">
        <w:rPr>
          <w:rFonts w:ascii="Times New Roman" w:hAnsi="Times New Roman" w:cs="Times New Roman"/>
          <w:b/>
          <w:sz w:val="28"/>
          <w:szCs w:val="28"/>
        </w:rPr>
        <w:t>ⅠⅠ</w:t>
      </w:r>
      <w:proofErr w:type="spellEnd"/>
      <w:r w:rsidRPr="00E5336D">
        <w:rPr>
          <w:rFonts w:ascii="Times New Roman" w:hAnsi="Times New Roman" w:cs="Times New Roman"/>
          <w:b/>
          <w:sz w:val="28"/>
          <w:szCs w:val="28"/>
        </w:rPr>
        <w:t>-Ⅱ</w:t>
      </w:r>
    </w:p>
    <w:p w:rsidR="00D8071F" w:rsidRPr="00D23D98" w:rsidRDefault="00D8071F" w:rsidP="00B4735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EA5501" w:rsidRDefault="00EA5501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Четвертинні відкладення на родовищі представлені пісками, суглинками, глинами грантовими шарами. До розкривних порід на родовищі відносяться четвертинні відкладення ґрунтовий шар, суглинки, пісок, глини/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ресв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кристалічних порід, а також вивітрений граніт. Загальна потужність розкривних порід на род</w:t>
      </w:r>
      <w:r w:rsidR="00D23D98" w:rsidRPr="00D23D98">
        <w:rPr>
          <w:rFonts w:ascii="Times New Roman" w:hAnsi="Times New Roman" w:cs="Times New Roman"/>
          <w:sz w:val="28"/>
          <w:szCs w:val="28"/>
        </w:rPr>
        <w:t>овищі в межах контуру</w:t>
      </w:r>
      <w:r w:rsidRPr="00D23D98">
        <w:rPr>
          <w:rFonts w:ascii="Times New Roman" w:hAnsi="Times New Roman" w:cs="Times New Roman"/>
          <w:sz w:val="28"/>
          <w:szCs w:val="28"/>
        </w:rPr>
        <w:t xml:space="preserve"> підрахунку запасів коливається /0-29,5 м/.</w:t>
      </w:r>
    </w:p>
    <w:p w:rsidR="00B4735B" w:rsidRPr="00E5336D" w:rsidRDefault="00B4735B" w:rsidP="00D8071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4735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119495" cy="1814080"/>
            <wp:effectExtent l="0" t="0" r="0" b="0"/>
            <wp:docPr id="4" name="Рисунок 4" descr="C:\Users\pawle\Desktop\1gotovo-Лист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pawle\Desktop\1gotovo-Лист3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81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071F" w:rsidRPr="00D8071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8071F" w:rsidRPr="00E5336D">
        <w:rPr>
          <w:rFonts w:ascii="Times New Roman" w:hAnsi="Times New Roman" w:cs="Times New Roman"/>
          <w:b/>
          <w:sz w:val="28"/>
          <w:szCs w:val="28"/>
        </w:rPr>
        <w:t>Рис.</w:t>
      </w:r>
      <w:r w:rsidR="00E5336D" w:rsidRPr="00E5336D">
        <w:rPr>
          <w:rFonts w:ascii="Times New Roman" w:hAnsi="Times New Roman" w:cs="Times New Roman"/>
          <w:b/>
          <w:sz w:val="28"/>
          <w:szCs w:val="28"/>
        </w:rPr>
        <w:t xml:space="preserve"> 3.</w:t>
      </w:r>
      <w:r w:rsidR="00D8071F" w:rsidRPr="00E5336D">
        <w:rPr>
          <w:rFonts w:ascii="Times New Roman" w:hAnsi="Times New Roman" w:cs="Times New Roman"/>
          <w:b/>
          <w:sz w:val="28"/>
          <w:szCs w:val="28"/>
        </w:rPr>
        <w:t>3</w:t>
      </w:r>
      <w:r w:rsidR="00D8071F" w:rsidRPr="00E5336D">
        <w:rPr>
          <w:rFonts w:ascii="Times New Roman" w:hAnsi="Times New Roman" w:cs="Times New Roman"/>
          <w:b/>
          <w:sz w:val="28"/>
          <w:szCs w:val="28"/>
        </w:rPr>
        <w:t xml:space="preserve"> Геологічний розріз «ПАТ Коростенський кар'єр» по лініям </w:t>
      </w:r>
      <w:proofErr w:type="spellStart"/>
      <w:r w:rsidR="00D8071F" w:rsidRPr="00E5336D">
        <w:rPr>
          <w:rFonts w:ascii="Times New Roman" w:hAnsi="Times New Roman" w:cs="Times New Roman"/>
          <w:b/>
          <w:sz w:val="28"/>
          <w:szCs w:val="28"/>
        </w:rPr>
        <w:t>ⅠⅠⅠ-ⅡⅠ</w:t>
      </w:r>
      <w:proofErr w:type="spellEnd"/>
    </w:p>
    <w:p w:rsidR="00EA5501" w:rsidRPr="00D23D98" w:rsidRDefault="00EA5501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lastRenderedPageBreak/>
        <w:t xml:space="preserve">На родовищі мають поширення підземні води, приурочені до четвертинних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ідкладень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, до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кристалічних порід. В основному водоносний горизонт знаходиться в тріщинуватій зоні. Глибина дзеркальних вод коливається /0-4 м/, а абсолютна відмітка рівня підземних вод коливається  в межах +177,7 - 187,8 м Пониження рівня ґрунтових вод спостерігається у напрямі пониження поверхні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т.п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від центру родовища до його периферії. За попередніми підрахунками, загальний приплив води в кар'єрі складає 40-50 м3 за годину.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A5501" w:rsidRPr="003972A7" w:rsidRDefault="00EA5501" w:rsidP="00E5336D">
      <w:pPr>
        <w:pStyle w:val="ae"/>
        <w:numPr>
          <w:ilvl w:val="2"/>
          <w:numId w:val="2"/>
        </w:numPr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972A7">
        <w:rPr>
          <w:rFonts w:ascii="Times New Roman" w:hAnsi="Times New Roman" w:cs="Times New Roman"/>
          <w:b/>
          <w:sz w:val="24"/>
          <w:szCs w:val="28"/>
        </w:rPr>
        <w:t>ЯКІСНА ХАРАКТЕРИСТИКА КОРИСНОЇ КОПАЛИНИ</w:t>
      </w:r>
    </w:p>
    <w:p w:rsidR="00EA5501" w:rsidRPr="00D23D98" w:rsidRDefault="00EA5501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Граніти Коростенського родовища розділені на три основні різновиди: вивітрений зачеплений вивітрюванням і свіжий. З метою придатності гранітів Коростенського родовища для використання як буту і щебня були проведені лабораторні дослідження проб гранітів.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Результати фізико-механічних випробувань гранітів :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8071F" w:rsidRDefault="00EA5501" w:rsidP="003972A7">
      <w:pPr>
        <w:spacing w:after="0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D8071F">
        <w:rPr>
          <w:rFonts w:ascii="Times New Roman" w:hAnsi="Times New Roman" w:cs="Times New Roman"/>
          <w:i/>
          <w:sz w:val="28"/>
          <w:szCs w:val="28"/>
        </w:rPr>
        <w:t xml:space="preserve">Таблиця </w:t>
      </w:r>
      <w:r w:rsidR="00E5336D">
        <w:rPr>
          <w:rFonts w:ascii="Times New Roman" w:hAnsi="Times New Roman" w:cs="Times New Roman"/>
          <w:i/>
          <w:sz w:val="28"/>
          <w:szCs w:val="28"/>
        </w:rPr>
        <w:t>3.1</w:t>
      </w:r>
    </w:p>
    <w:p w:rsidR="00EA5501" w:rsidRPr="00D8071F" w:rsidRDefault="00EA5501" w:rsidP="003972A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071F">
        <w:rPr>
          <w:rFonts w:ascii="Times New Roman" w:hAnsi="Times New Roman" w:cs="Times New Roman"/>
          <w:b/>
          <w:sz w:val="28"/>
          <w:szCs w:val="28"/>
        </w:rPr>
        <w:t>Фізико-механічні властивості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3192"/>
        <w:gridCol w:w="2443"/>
      </w:tblGrid>
      <w:tr w:rsidR="00EA5501" w:rsidRPr="00D23D98" w:rsidTr="00D23D98">
        <w:trPr>
          <w:trHeight w:val="240"/>
          <w:jc w:val="center"/>
        </w:trPr>
        <w:tc>
          <w:tcPr>
            <w:tcW w:w="3936" w:type="dxa"/>
            <w:vMerge w:val="restart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Найменування</w:t>
            </w:r>
          </w:p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35" w:type="dxa"/>
            <w:gridSpan w:val="2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Г р а н і т и</w:t>
            </w:r>
          </w:p>
        </w:tc>
      </w:tr>
      <w:tr w:rsidR="00EA5501" w:rsidRPr="00D23D98" w:rsidTr="00D23D98">
        <w:trPr>
          <w:trHeight w:val="480"/>
          <w:jc w:val="center"/>
        </w:trPr>
        <w:tc>
          <w:tcPr>
            <w:tcW w:w="3936" w:type="dxa"/>
            <w:vMerge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свіжі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зачеплені вивітрюванням</w:t>
            </w:r>
          </w:p>
        </w:tc>
      </w:tr>
      <w:tr w:rsidR="00EA5501" w:rsidRPr="00D23D98" w:rsidTr="00D23D98">
        <w:trPr>
          <w:trHeight w:val="345"/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. Питома вага</w:t>
            </w: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,56-2,69 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,55-2,67 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. Об'ємна вага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,54-2,69 т/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,44-2,62 т.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3. Водопоглинення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,04-0,38 %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,1-1,53%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4. Пористість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,4-2,7%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,4-3,9%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5. Межа міцності при стиску  в сухому стані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774-2446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059-2000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6. Те ж у </w:t>
            </w: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водонасиченому</w:t>
            </w:r>
            <w:proofErr w:type="spellEnd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стані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554-2313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070-1868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</w:tbl>
    <w:p w:rsidR="00EA5501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F1024" w:rsidRDefault="004F1024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F1024" w:rsidRDefault="004F1024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F1024" w:rsidRDefault="004F1024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F1024" w:rsidRDefault="004F1024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F1024" w:rsidRDefault="004F1024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F1024" w:rsidRDefault="004F1024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F1024" w:rsidRDefault="004F1024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F1024" w:rsidRDefault="004F1024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F1024" w:rsidRDefault="004F1024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F1024" w:rsidRDefault="004F1024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F1024" w:rsidRPr="00D23D98" w:rsidRDefault="004F1024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8071F" w:rsidRDefault="00EA5501" w:rsidP="003972A7">
      <w:pPr>
        <w:spacing w:after="0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D8071F">
        <w:rPr>
          <w:rFonts w:ascii="Times New Roman" w:hAnsi="Times New Roman" w:cs="Times New Roman"/>
          <w:i/>
          <w:sz w:val="28"/>
          <w:szCs w:val="28"/>
        </w:rPr>
        <w:lastRenderedPageBreak/>
        <w:tab/>
        <w:t xml:space="preserve">            Таблиця </w:t>
      </w:r>
      <w:r w:rsidR="00E5336D">
        <w:rPr>
          <w:rFonts w:ascii="Times New Roman" w:hAnsi="Times New Roman" w:cs="Times New Roman"/>
          <w:i/>
          <w:sz w:val="28"/>
          <w:szCs w:val="28"/>
        </w:rPr>
        <w:t>3.2</w:t>
      </w:r>
    </w:p>
    <w:p w:rsidR="00EA5501" w:rsidRPr="00D8071F" w:rsidRDefault="00EA5501" w:rsidP="003972A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071F">
        <w:rPr>
          <w:rFonts w:ascii="Times New Roman" w:hAnsi="Times New Roman" w:cs="Times New Roman"/>
          <w:b/>
          <w:sz w:val="28"/>
          <w:szCs w:val="28"/>
        </w:rPr>
        <w:t>Морозостійкіст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2835"/>
        <w:gridCol w:w="2800"/>
      </w:tblGrid>
      <w:tr w:rsidR="00EA5501" w:rsidRPr="00D23D98" w:rsidTr="00D23D98">
        <w:trPr>
          <w:jc w:val="center"/>
        </w:trPr>
        <w:tc>
          <w:tcPr>
            <w:tcW w:w="3936" w:type="dxa"/>
            <w:vMerge w:val="restart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35" w:type="dxa"/>
            <w:gridSpan w:val="2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Г р а н і т и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  <w:vMerge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Свіжі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зачеплені вивітрюванням</w:t>
            </w:r>
          </w:p>
        </w:tc>
      </w:tr>
      <w:tr w:rsidR="00EA5501" w:rsidRPr="00D23D98" w:rsidTr="00D23D98">
        <w:trPr>
          <w:jc w:val="center"/>
        </w:trPr>
        <w:tc>
          <w:tcPr>
            <w:tcW w:w="9571" w:type="dxa"/>
            <w:gridSpan w:val="3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Межа міцності :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. Після 15-ти кратного заморожування</w:t>
            </w: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884-2551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285-1750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. Після 25-ти кратного заморожування</w:t>
            </w: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550-2132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960-1602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3. Після 35-ти кратного заморожування</w:t>
            </w: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463-2003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376-1536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4. Після 50-ти кратного заморожування</w:t>
            </w: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562-1726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502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9571" w:type="dxa"/>
            <w:gridSpan w:val="3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Коефіцієнт морозостійкості 0,75-0,96</w:t>
            </w:r>
          </w:p>
        </w:tc>
      </w:tr>
    </w:tbl>
    <w:p w:rsidR="003972A7" w:rsidRPr="00D23D98" w:rsidRDefault="003972A7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8071F" w:rsidRDefault="00EA5501" w:rsidP="003972A7">
      <w:pPr>
        <w:spacing w:after="0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D8071F">
        <w:rPr>
          <w:rFonts w:ascii="Times New Roman" w:hAnsi="Times New Roman" w:cs="Times New Roman"/>
          <w:i/>
          <w:sz w:val="28"/>
          <w:szCs w:val="28"/>
        </w:rPr>
        <w:tab/>
        <w:t xml:space="preserve">        Таблиця 3.</w:t>
      </w:r>
      <w:r w:rsidR="00E5336D">
        <w:rPr>
          <w:rFonts w:ascii="Times New Roman" w:hAnsi="Times New Roman" w:cs="Times New Roman"/>
          <w:i/>
          <w:sz w:val="28"/>
          <w:szCs w:val="28"/>
        </w:rPr>
        <w:t>3</w:t>
      </w:r>
    </w:p>
    <w:p w:rsidR="00EA5501" w:rsidRPr="00D8071F" w:rsidRDefault="00EA5501" w:rsidP="003972A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071F">
        <w:rPr>
          <w:rFonts w:ascii="Times New Roman" w:hAnsi="Times New Roman" w:cs="Times New Roman"/>
          <w:b/>
          <w:sz w:val="28"/>
          <w:szCs w:val="28"/>
        </w:rPr>
        <w:t>Хімічний склад граніті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Компоненти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Вміст, %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Sі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72.40 - 73.96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Аl</w:t>
            </w:r>
            <w:proofErr w:type="spellEnd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3.66 -14.19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Fе</w:t>
            </w:r>
            <w:proofErr w:type="spellEnd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.09 - 3.28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Ті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.0.5 - 1.45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Сао</w:t>
            </w:r>
            <w:proofErr w:type="spellEnd"/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.0.32 - 0.36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МgО</w:t>
            </w:r>
            <w:proofErr w:type="spellEnd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.15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S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.12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К2О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5,25 - 5,42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NаО</w:t>
            </w:r>
            <w:proofErr w:type="spellEnd"/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.78 - 3.28</w:t>
            </w:r>
          </w:p>
        </w:tc>
      </w:tr>
    </w:tbl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EA5501" w:rsidRPr="00D23D98" w:rsidRDefault="00EA5501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Згідно з усіма вищенаведеними властивостями,  граніти Коростенського родовища відносяться до V категорії по ЕНИР або до Х категорії по класифікації 1944 р., коефіцієнт міцності  10-16. Результати випробувань Коростенс</w:t>
      </w:r>
      <w:r w:rsidR="00D23D98" w:rsidRPr="00D23D98">
        <w:rPr>
          <w:rFonts w:ascii="Times New Roman" w:hAnsi="Times New Roman" w:cs="Times New Roman"/>
          <w:sz w:val="28"/>
          <w:szCs w:val="28"/>
        </w:rPr>
        <w:t>ь</w:t>
      </w:r>
      <w:r w:rsidRPr="00D23D98">
        <w:rPr>
          <w:rFonts w:ascii="Times New Roman" w:hAnsi="Times New Roman" w:cs="Times New Roman"/>
          <w:sz w:val="28"/>
          <w:szCs w:val="28"/>
        </w:rPr>
        <w:t xml:space="preserve">ких гранітів показують, що вони придатні як сировина для виробництва буту і </w:t>
      </w:r>
      <w:r w:rsidR="00D23D98" w:rsidRPr="00D23D98">
        <w:rPr>
          <w:rFonts w:ascii="Times New Roman" w:hAnsi="Times New Roman" w:cs="Times New Roman"/>
          <w:sz w:val="28"/>
          <w:szCs w:val="28"/>
        </w:rPr>
        <w:t>щебню</w:t>
      </w:r>
      <w:r w:rsidRPr="00D23D98">
        <w:rPr>
          <w:rFonts w:ascii="Times New Roman" w:hAnsi="Times New Roman" w:cs="Times New Roman"/>
          <w:sz w:val="28"/>
          <w:szCs w:val="28"/>
        </w:rPr>
        <w:t xml:space="preserve"> згідно діючих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ГОСТів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8267-82,22132-76,8736-77, ТУ  21 УРСР 142-78.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D23D98" w:rsidRPr="00E5336D" w:rsidRDefault="00D23D98" w:rsidP="00E5336D">
      <w:pPr>
        <w:pStyle w:val="ae"/>
        <w:numPr>
          <w:ilvl w:val="2"/>
          <w:numId w:val="2"/>
        </w:numPr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E5336D">
        <w:rPr>
          <w:rFonts w:ascii="Times New Roman" w:hAnsi="Times New Roman" w:cs="Times New Roman"/>
          <w:b/>
          <w:sz w:val="24"/>
          <w:szCs w:val="28"/>
        </w:rPr>
        <w:t>НОВІ ГЕОЛОГІЧНІ ДАНІ РОДОВИЩА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Відповідно до технічного завдання ОПО "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Житомирнерудпром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" на Коростенському (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Стремигородскому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) родовищі граніту в 1977-1979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р.р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. проведені геологорозвідувальні роботи комплексної геологічної експедиції "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Укргеолстром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".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lastRenderedPageBreak/>
        <w:t xml:space="preserve">Цільовим призначенням проведених робіт була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родовища на глибину для забезпечення підприємства запасами. Коростенське родовище відкрите українським геологічним управлінням в 1938 р. Порівняно інтенсивна розробка родовища і виробництва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щебеня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у великих,  поступово наростаючих кількостях, ведеться з 1948 р. Добуток корисної копалини здійснюється кар'єрним способом. Відповідно до технічного завдання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здійснена в глибину до відмітки +</w:t>
      </w:r>
      <w:smartTag w:uri="urn:schemas-microsoft-com:office:smarttags" w:element="metricconverter">
        <w:smartTagPr>
          <w:attr w:name="ProductID" w:val="81 м"/>
        </w:smartTagPr>
        <w:r w:rsidRPr="00D23D98">
          <w:rPr>
            <w:rFonts w:ascii="Times New Roman" w:hAnsi="Times New Roman" w:cs="Times New Roman"/>
            <w:sz w:val="28"/>
            <w:szCs w:val="28"/>
          </w:rPr>
          <w:t>81 м</w:t>
        </w:r>
      </w:smartTag>
      <w:r w:rsidRPr="00D23D98">
        <w:rPr>
          <w:rFonts w:ascii="Times New Roman" w:hAnsi="Times New Roman" w:cs="Times New Roman"/>
          <w:sz w:val="28"/>
          <w:szCs w:val="28"/>
        </w:rPr>
        <w:t xml:space="preserve"> /на глибину до 100 м/. Вибір ділянки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зроблений з урахуванням наявності на прилеглих площах орних земель і обмеженої можливості подальшого розширення родовища. 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Проведення геологорозвідувальних робіт здійснювалося в контурах існуючих земельного і гірничого відводів.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В результаті виконання польових  і камеральних робіт зроблений підрахунок запасів граніту на Коростенському родовищі за станом на 1 січня 1979 р. Сумарно-геологічні запаси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буто-щебенувої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сировини по категоріях </w:t>
      </w:r>
      <w:r w:rsidR="003972A7">
        <w:rPr>
          <w:rFonts w:ascii="Times New Roman" w:hAnsi="Times New Roman" w:cs="Times New Roman"/>
          <w:sz w:val="28"/>
          <w:szCs w:val="28"/>
        </w:rPr>
        <w:t xml:space="preserve">А+В+С1 склали 32.4 млн. </w:t>
      </w:r>
      <w:proofErr w:type="spellStart"/>
      <w:r w:rsidR="003972A7">
        <w:rPr>
          <w:rFonts w:ascii="Times New Roman" w:hAnsi="Times New Roman" w:cs="Times New Roman"/>
          <w:sz w:val="28"/>
          <w:szCs w:val="28"/>
        </w:rPr>
        <w:t>куб.м</w:t>
      </w:r>
      <w:proofErr w:type="spellEnd"/>
      <w:r w:rsidR="003972A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З урахуванням втрат загальні балансові запаси граніту за станом на 1.01.79 р. по категоріях склали:</w:t>
      </w:r>
    </w:p>
    <w:p w:rsidR="00D23D98" w:rsidRPr="00D23D98" w:rsidRDefault="00D23D98" w:rsidP="00D8071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ат.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   -   7162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D8071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ат.В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   -   7705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D8071F">
      <w:pPr>
        <w:spacing w:after="0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D23D98">
        <w:rPr>
          <w:rFonts w:ascii="Times New Roman" w:hAnsi="Times New Roman" w:cs="Times New Roman"/>
          <w:sz w:val="28"/>
          <w:szCs w:val="28"/>
          <w:u w:val="single"/>
        </w:rPr>
        <w:t>Кат.С1  - 10268 т. м</w:t>
      </w:r>
      <w:r w:rsidRPr="00D23D98">
        <w:rPr>
          <w:rFonts w:ascii="Times New Roman" w:hAnsi="Times New Roman" w:cs="Times New Roman"/>
          <w:sz w:val="28"/>
          <w:szCs w:val="28"/>
          <w:u w:val="single"/>
          <w:vertAlign w:val="superscript"/>
        </w:rPr>
        <w:t>3</w:t>
      </w:r>
    </w:p>
    <w:p w:rsidR="00D23D98" w:rsidRPr="00D23D98" w:rsidRDefault="00D23D98" w:rsidP="00D8071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А+В+С1 - 25135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З урахуванням видобування і проведеною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ою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2007г. ВК "Геолог"  загальні балансові запаси граніту за станом на 1.01. 13р. по категоріях склали:                                                                                        </w:t>
      </w:r>
    </w:p>
    <w:p w:rsidR="00D23D98" w:rsidRPr="00D23D98" w:rsidRDefault="00D23D98" w:rsidP="00D8071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А  - 773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D8071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В   - 3782,9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D8071F">
      <w:pPr>
        <w:spacing w:after="0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D23D98">
        <w:rPr>
          <w:rFonts w:ascii="Times New Roman" w:hAnsi="Times New Roman" w:cs="Times New Roman"/>
          <w:sz w:val="28"/>
          <w:szCs w:val="28"/>
          <w:u w:val="single"/>
        </w:rPr>
        <w:t>Кат С1   - 8042,5 м</w:t>
      </w:r>
      <w:r w:rsidRPr="00D23D98">
        <w:rPr>
          <w:rFonts w:ascii="Times New Roman" w:hAnsi="Times New Roman" w:cs="Times New Roman"/>
          <w:sz w:val="28"/>
          <w:szCs w:val="28"/>
          <w:u w:val="single"/>
          <w:vertAlign w:val="superscript"/>
        </w:rPr>
        <w:t>3</w:t>
      </w:r>
    </w:p>
    <w:p w:rsidR="00D23D98" w:rsidRPr="00D23D98" w:rsidRDefault="00D23D98" w:rsidP="00D8071F">
      <w:pPr>
        <w:spacing w:after="0"/>
        <w:jc w:val="center"/>
        <w:rPr>
          <w:rFonts w:ascii="Times New Roman" w:hAnsi="Times New Roman" w:cs="Times New Roman"/>
          <w:sz w:val="28"/>
          <w:szCs w:val="28"/>
          <w:vertAlign w:val="superscript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А+В+С1 – 12598,4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З урахуванням видобування і проведеною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ою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2013г. ВК "Геолог"  загальні балансові запаси граніту за станом на 1.01. 15р. по категоріях склали:                                                                                        </w:t>
      </w:r>
    </w:p>
    <w:p w:rsidR="00D23D98" w:rsidRPr="00D23D98" w:rsidRDefault="00D23D98" w:rsidP="00D8071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А  - 5270,2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D8071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В   - 8925,3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D8071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А+В – 14195,5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D8071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Забалансові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- 3279 т.м3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D23D98" w:rsidRPr="003972A7" w:rsidRDefault="00D23D98" w:rsidP="00E5336D">
      <w:pPr>
        <w:pStyle w:val="ae"/>
        <w:numPr>
          <w:ilvl w:val="2"/>
          <w:numId w:val="2"/>
        </w:numPr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D23D98">
        <w:rPr>
          <w:rFonts w:ascii="Times New Roman" w:hAnsi="Times New Roman" w:cs="Times New Roman"/>
          <w:b/>
          <w:sz w:val="24"/>
          <w:szCs w:val="28"/>
        </w:rPr>
        <w:t>ГІРНИЧИЙ І ЗЕМЕЛЬНИЙ ВІДВОДИ</w:t>
      </w:r>
    </w:p>
    <w:p w:rsidR="00D23D98" w:rsidRPr="00D23D98" w:rsidRDefault="00D23D98" w:rsidP="00E5336D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Загальна площа землекористування ПАТ "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оростенский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кар'єр" по земельно-облікових документах складає </w:t>
      </w:r>
      <w:smartTag w:uri="urn:schemas-microsoft-com:office:smarttags" w:element="metricconverter">
        <w:smartTagPr>
          <w:attr w:name="ProductID" w:val="114,92 га"/>
        </w:smartTagPr>
        <w:r w:rsidRPr="00D23D98">
          <w:rPr>
            <w:rFonts w:ascii="Times New Roman" w:hAnsi="Times New Roman" w:cs="Times New Roman"/>
            <w:sz w:val="28"/>
            <w:szCs w:val="28"/>
          </w:rPr>
          <w:t>114,92 га</w:t>
        </w:r>
      </w:smartTag>
      <w:r w:rsidRPr="00D23D98">
        <w:rPr>
          <w:rFonts w:ascii="Times New Roman" w:hAnsi="Times New Roman" w:cs="Times New Roman"/>
          <w:sz w:val="28"/>
          <w:szCs w:val="28"/>
        </w:rPr>
        <w:t xml:space="preserve">, в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т.ч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. земель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оростенског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відгодівельного радгоспу </w:t>
      </w:r>
      <w:smartTag w:uri="urn:schemas-microsoft-com:office:smarttags" w:element="metricconverter">
        <w:smartTagPr>
          <w:attr w:name="ProductID" w:val="26,92 га"/>
        </w:smartTagPr>
        <w:r w:rsidRPr="00D23D98">
          <w:rPr>
            <w:rFonts w:ascii="Times New Roman" w:hAnsi="Times New Roman" w:cs="Times New Roman"/>
            <w:sz w:val="28"/>
            <w:szCs w:val="28"/>
          </w:rPr>
          <w:t>26,92 га</w:t>
        </w:r>
      </w:smartTag>
      <w:r w:rsidRPr="00D23D98">
        <w:rPr>
          <w:rFonts w:ascii="Times New Roman" w:hAnsi="Times New Roman" w:cs="Times New Roman"/>
          <w:sz w:val="28"/>
          <w:szCs w:val="28"/>
        </w:rPr>
        <w:t xml:space="preserve"> /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ержакт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№26 від 15.11.96 р., земель м. Коростень - </w:t>
      </w:r>
      <w:smartTag w:uri="urn:schemas-microsoft-com:office:smarttags" w:element="metricconverter">
        <w:smartTagPr>
          <w:attr w:name="ProductID" w:val="88,0 га"/>
        </w:smartTagPr>
        <w:r w:rsidRPr="00D23D98">
          <w:rPr>
            <w:rFonts w:ascii="Times New Roman" w:hAnsi="Times New Roman" w:cs="Times New Roman"/>
            <w:sz w:val="28"/>
            <w:szCs w:val="28"/>
          </w:rPr>
          <w:t>88,0 га</w:t>
        </w:r>
      </w:smartTag>
      <w:r w:rsidRPr="00D23D98">
        <w:rPr>
          <w:rFonts w:ascii="Times New Roman" w:hAnsi="Times New Roman" w:cs="Times New Roman"/>
          <w:sz w:val="28"/>
          <w:szCs w:val="28"/>
        </w:rPr>
        <w:t xml:space="preserve"> /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ержакт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№ 57 від 15.01.97 р./</w:t>
      </w:r>
    </w:p>
    <w:p w:rsidR="00D23D98" w:rsidRPr="00D23D98" w:rsidRDefault="00D23D98" w:rsidP="00E5336D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Спеціальний дозвіл на користування надрами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оростенског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Стремигородског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)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lastRenderedPageBreak/>
        <w:t xml:space="preserve">родовища гранітів видана Держкомгеології України за   № 634 видана 16.09.96 р. 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Термін дії продовжено до 16.09.2032р. Акт гірничого відводу №2241 виданий Державною службою гірничого нагляду та промислової безпеки України 17.09.2013р. Термін чинності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акт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до 16.09.2032р</w:t>
      </w:r>
    </w:p>
    <w:p w:rsidR="0016622C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Площа порушених земель гірничими роботами за станом на 1.10.16 р. </w:t>
      </w:r>
      <w:smartTag w:uri="urn:schemas-microsoft-com:office:smarttags" w:element="metricconverter">
        <w:smartTagPr>
          <w:attr w:name="ProductID" w:val="43.4 га"/>
        </w:smartTagPr>
        <w:r w:rsidRPr="00D23D98">
          <w:rPr>
            <w:rFonts w:ascii="Times New Roman" w:hAnsi="Times New Roman" w:cs="Times New Roman"/>
            <w:sz w:val="28"/>
            <w:szCs w:val="28"/>
          </w:rPr>
          <w:t>43.4 га</w:t>
        </w:r>
      </w:smartTag>
      <w:r w:rsidRPr="00D23D98">
        <w:rPr>
          <w:rFonts w:ascii="Times New Roman" w:hAnsi="Times New Roman" w:cs="Times New Roman"/>
          <w:sz w:val="28"/>
          <w:szCs w:val="28"/>
        </w:rPr>
        <w:t>.</w:t>
      </w:r>
    </w:p>
    <w:p w:rsidR="00D8071F" w:rsidRDefault="00D8071F" w:rsidP="003972A7">
      <w:pPr>
        <w:spacing w:after="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4F1024" w:rsidRPr="004F1024" w:rsidRDefault="00E5336D" w:rsidP="004F1024">
      <w:pPr>
        <w:pStyle w:val="ae"/>
        <w:numPr>
          <w:ilvl w:val="1"/>
          <w:numId w:val="4"/>
        </w:num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E6C6C" w:rsidRPr="00E5336D">
        <w:rPr>
          <w:rFonts w:ascii="Times New Roman" w:hAnsi="Times New Roman" w:cs="Times New Roman"/>
          <w:b/>
          <w:sz w:val="26"/>
          <w:szCs w:val="26"/>
        </w:rPr>
        <w:t xml:space="preserve">МЕТОДИКА ПРОВЕДЕННЯ ДОСЛІДЖЕНЬ СЕЙМОБЕЗПЕКИ В </w:t>
      </w:r>
      <w:r w:rsidR="0016622C" w:rsidRPr="00E5336D">
        <w:rPr>
          <w:rFonts w:ascii="Times New Roman" w:hAnsi="Times New Roman" w:cs="Times New Roman"/>
          <w:b/>
          <w:sz w:val="26"/>
          <w:szCs w:val="26"/>
        </w:rPr>
        <w:t>УМОВАХ «ПАТ КОРОСТЕНСЬКИЙ КАР'ЄР»</w:t>
      </w:r>
    </w:p>
    <w:p w:rsidR="009F461C" w:rsidRPr="00D23D98" w:rsidRDefault="009F461C" w:rsidP="00E5336D">
      <w:pPr>
        <w:spacing w:after="0" w:line="240" w:lineRule="auto"/>
        <w:ind w:firstLine="36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eastAsia="Calibri" w:hAnsi="Times New Roman" w:cs="Times New Roman"/>
          <w:sz w:val="28"/>
          <w:szCs w:val="28"/>
        </w:rPr>
        <w:t xml:space="preserve">Дослідження </w:t>
      </w:r>
      <w:r w:rsidRPr="00D23D98">
        <w:rPr>
          <w:rFonts w:ascii="Times New Roman" w:hAnsi="Times New Roman" w:cs="Times New Roman"/>
          <w:sz w:val="28"/>
          <w:szCs w:val="28"/>
        </w:rPr>
        <w:t>для умов «ПАТ Коростенський кар'єр»</w:t>
      </w:r>
      <w:r w:rsidRPr="00D23D98">
        <w:rPr>
          <w:rFonts w:ascii="Times New Roman" w:eastAsia="Calibri" w:hAnsi="Times New Roman" w:cs="Times New Roman"/>
          <w:sz w:val="28"/>
          <w:szCs w:val="28"/>
        </w:rPr>
        <w:t xml:space="preserve"> проводились </w:t>
      </w:r>
      <w:r w:rsidRPr="00D23D98">
        <w:rPr>
          <w:rFonts w:ascii="Times New Roman" w:hAnsi="Times New Roman" w:cs="Times New Roman"/>
          <w:sz w:val="28"/>
          <w:szCs w:val="28"/>
        </w:rPr>
        <w:t xml:space="preserve">на основі методу проф.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.Бойк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щодо побудови сейсмонебезпечних зон. </w:t>
      </w:r>
      <w:r w:rsidRPr="00D23D98">
        <w:rPr>
          <w:rFonts w:ascii="Times New Roman" w:hAnsi="Times New Roman" w:cs="Times New Roman"/>
          <w:bCs/>
          <w:sz w:val="28"/>
          <w:szCs w:val="28"/>
        </w:rPr>
        <w:t>Виходячи з реальних геолого-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тріщиноватих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особливостей місцевості, в яких знаходиться територія кар’єрного поля </w:t>
      </w:r>
      <w:r w:rsidRPr="00D23D98">
        <w:rPr>
          <w:rFonts w:ascii="Times New Roman" w:hAnsi="Times New Roman" w:cs="Times New Roman"/>
          <w:sz w:val="28"/>
          <w:szCs w:val="28"/>
        </w:rPr>
        <w:t>«ПАТ Коростенський кар'єр» і прилеглі до неї об’єкти, що охороняються,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подальші аналітичні дослідження полягають у виборі математичної моделі середовища та визначення характеру розподілу, в ній, хвильового поля від вибуху циліндричного заряду вибухової речовини.</w:t>
      </w:r>
    </w:p>
    <w:p w:rsidR="009F461C" w:rsidRPr="00D23D98" w:rsidRDefault="009F461C" w:rsidP="003972A7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В процесі виконання досліджень було встановлено, що середовище кар’єрного поля є не однорідною в якому є система паралельних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з заповнювачем. При цьому, </w:t>
      </w:r>
      <w:r w:rsidRPr="00D23D98">
        <w:rPr>
          <w:rFonts w:ascii="Times New Roman" w:hAnsi="Times New Roman" w:cs="Times New Roman"/>
          <w:sz w:val="28"/>
          <w:szCs w:val="28"/>
        </w:rPr>
        <w:t xml:space="preserve">на основі методу проф.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.Бойк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, побудова еліптичних сейсмонебезпечних зон ґрунтувалась на тому, що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сейсмічна хвиля, яка буде утворюватися від короткоуповільненого вибуху системи вертикально свердловинних зарядів ВР, з великою віссю орієнтованою паралельна площині тріщини. При цьому в роботі використовували також цей </w:t>
      </w:r>
      <w:r w:rsidRPr="00D23D98">
        <w:rPr>
          <w:rFonts w:ascii="Times New Roman" w:hAnsi="Times New Roman" w:cs="Times New Roman"/>
          <w:sz w:val="28"/>
          <w:szCs w:val="28"/>
        </w:rPr>
        <w:t>методу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для визначення швидкості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сейсмоколивань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паралельно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U</w:t>
      </w:r>
      <w:r w:rsidRPr="00D23D98">
        <w:rPr>
          <w:rFonts w:ascii="Times New Roman" w:hAnsi="Times New Roman" w:cs="Times New Roman"/>
          <w:bCs/>
          <w:sz w:val="28"/>
          <w:szCs w:val="28"/>
          <w:vertAlign w:val="subscript"/>
        </w:rPr>
        <w:t>па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та перпендикулярно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U</w:t>
      </w:r>
      <w:r w:rsidRPr="00D23D98">
        <w:rPr>
          <w:rFonts w:ascii="Times New Roman" w:hAnsi="Times New Roman" w:cs="Times New Roman"/>
          <w:bCs/>
          <w:sz w:val="28"/>
          <w:szCs w:val="28"/>
          <w:vertAlign w:val="subscript"/>
        </w:rPr>
        <w:t>пе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основній системі тріщинуватості. У середовищі кар’єрного поля </w:t>
      </w:r>
      <w:r w:rsidRPr="00D23D98">
        <w:rPr>
          <w:rFonts w:ascii="Times New Roman" w:hAnsi="Times New Roman" w:cs="Times New Roman"/>
          <w:sz w:val="28"/>
          <w:szCs w:val="28"/>
        </w:rPr>
        <w:t xml:space="preserve">в умовах «ПАТ Коростенський кар'єр» 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з паралельної системою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, зі збільшенням відстані від епіцентру вибуху, сейсмічна хвиля постійно буде втрачати свою інтенсивність за рахунок перетину більшої кількості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. Закономірність зміни параметрів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сейсмоанізотропії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властивостей масиву за напрямками  характеризується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ізосейсмами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отриманими в «ПАТ Коростенський кар'єр» гірського масиву, в якому розташований кар'єр і прилегла до нього зона охоронних об'єктів. Розміри еліпса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ізосейсм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, залежать від приведеної до відстані маси заряду</w:t>
      </w:r>
      <w:r w:rsidRPr="00D23D98">
        <w:rPr>
          <w:rFonts w:ascii="Times New Roman" w:hAnsi="Times New Roman" w:cs="Times New Roman"/>
          <w:bCs/>
          <w:sz w:val="28"/>
          <w:szCs w:val="28"/>
        </w:rPr>
        <w:object w:dxaOrig="8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5.5pt" o:ole="">
            <v:imagedata r:id="rId9" o:title=""/>
          </v:shape>
          <o:OLEObject Type="Embed" ProgID="Equation.3" ShapeID="_x0000_i1025" DrawAspect="Content" ObjectID="_1556889476" r:id="rId10"/>
        </w:object>
      </w:r>
      <w:r w:rsidRPr="00D23D98">
        <w:rPr>
          <w:rFonts w:ascii="Times New Roman" w:hAnsi="Times New Roman" w:cs="Times New Roman"/>
          <w:bCs/>
          <w:sz w:val="28"/>
          <w:szCs w:val="28"/>
        </w:rPr>
        <w:t>.</w:t>
      </w:r>
    </w:p>
    <w:p w:rsidR="009F461C" w:rsidRPr="00D23D98" w:rsidRDefault="009F461C" w:rsidP="003972A7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На основі методу проф.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.Бойк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для побудови еліптичних сейсмонебезпечних зон в роботі в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икористовуючи емпіричні залежності 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швидкості сейсмічних коливань від 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приведеної до заряду </w:t>
      </w:r>
      <w:r w:rsidRPr="00D23D98">
        <w:rPr>
          <w:rFonts w:ascii="Times New Roman" w:hAnsi="Times New Roman" w:cs="Times New Roman"/>
          <w:bCs/>
          <w:i/>
          <w:iCs/>
          <w:sz w:val="28"/>
          <w:szCs w:val="28"/>
        </w:rPr>
        <w:t>Q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 (кг) відстані </w:t>
      </w:r>
      <w:r w:rsidRPr="00D23D98">
        <w:rPr>
          <w:rFonts w:ascii="Times New Roman" w:hAnsi="Times New Roman" w:cs="Times New Roman"/>
          <w:bCs/>
          <w:i/>
          <w:iCs/>
          <w:sz w:val="28"/>
          <w:szCs w:val="28"/>
        </w:rPr>
        <w:t>r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 (м) паралельно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U</w:t>
      </w:r>
      <w:r w:rsidRPr="00D23D98">
        <w:rPr>
          <w:rFonts w:ascii="Times New Roman" w:hAnsi="Times New Roman" w:cs="Times New Roman"/>
          <w:bCs/>
          <w:sz w:val="28"/>
          <w:szCs w:val="28"/>
          <w:vertAlign w:val="subscript"/>
        </w:rPr>
        <w:t>па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та перпендикулярно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U</w:t>
      </w:r>
      <w:r w:rsidRPr="00D23D98">
        <w:rPr>
          <w:rFonts w:ascii="Times New Roman" w:hAnsi="Times New Roman" w:cs="Times New Roman"/>
          <w:bCs/>
          <w:sz w:val="28"/>
          <w:szCs w:val="28"/>
          <w:vertAlign w:val="subscript"/>
        </w:rPr>
        <w:t>пе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основній системі тріщинуватості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 представлена степеневою регресією виду</w:t>
      </w:r>
    </w:p>
    <w:p w:rsidR="009F461C" w:rsidRPr="00D23D98" w:rsidRDefault="009F461C" w:rsidP="003972A7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9F461C" w:rsidRPr="00D23D98" w:rsidRDefault="009F461C" w:rsidP="008E6C6C">
      <w:pPr>
        <w:spacing w:after="0" w:line="360" w:lineRule="auto"/>
        <w:ind w:firstLine="708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position w:val="-16"/>
          <w:sz w:val="28"/>
          <w:szCs w:val="28"/>
        </w:rPr>
        <w:object w:dxaOrig="2260" w:dyaOrig="480">
          <v:shape id="_x0000_i1026" type="#_x0000_t75" style="width:117.75pt;height:26.25pt" o:ole="">
            <v:imagedata r:id="rId11" o:title=""/>
          </v:shape>
          <o:OLEObject Type="Embed" ProgID="Equation.DSMT4" ShapeID="_x0000_i1026" DrawAspect="Content" ObjectID="_1556889477" r:id="rId12"/>
        </w:object>
      </w:r>
      <w:r w:rsidR="00E5336D">
        <w:rPr>
          <w:rFonts w:ascii="Times New Roman" w:hAnsi="Times New Roman" w:cs="Times New Roman"/>
          <w:bCs/>
          <w:sz w:val="28"/>
          <w:szCs w:val="28"/>
        </w:rPr>
        <w:t xml:space="preserve"> , см/с </w:t>
      </w:r>
      <w:r w:rsidR="00E5336D">
        <w:rPr>
          <w:rFonts w:ascii="Times New Roman" w:hAnsi="Times New Roman" w:cs="Times New Roman"/>
          <w:bCs/>
          <w:sz w:val="28"/>
          <w:szCs w:val="28"/>
        </w:rPr>
        <w:tab/>
      </w:r>
      <w:r w:rsidR="00E5336D">
        <w:rPr>
          <w:rFonts w:ascii="Times New Roman" w:hAnsi="Times New Roman" w:cs="Times New Roman"/>
          <w:bCs/>
          <w:sz w:val="28"/>
          <w:szCs w:val="28"/>
        </w:rPr>
        <w:tab/>
      </w:r>
      <w:r w:rsidR="00E5336D">
        <w:rPr>
          <w:rFonts w:ascii="Times New Roman" w:hAnsi="Times New Roman" w:cs="Times New Roman"/>
          <w:bCs/>
          <w:sz w:val="28"/>
          <w:szCs w:val="28"/>
        </w:rPr>
        <w:tab/>
      </w:r>
      <w:r w:rsidR="00E5336D">
        <w:rPr>
          <w:rFonts w:ascii="Times New Roman" w:hAnsi="Times New Roman" w:cs="Times New Roman"/>
          <w:bCs/>
          <w:sz w:val="28"/>
          <w:szCs w:val="28"/>
        </w:rPr>
        <w:tab/>
        <w:t xml:space="preserve">  (3.1</w:t>
      </w:r>
      <w:r w:rsidRPr="00D23D98">
        <w:rPr>
          <w:rFonts w:ascii="Times New Roman" w:hAnsi="Times New Roman" w:cs="Times New Roman"/>
          <w:bCs/>
          <w:sz w:val="28"/>
          <w:szCs w:val="28"/>
        </w:rPr>
        <w:t>)</w:t>
      </w:r>
    </w:p>
    <w:p w:rsidR="009F461C" w:rsidRPr="00D23D98" w:rsidRDefault="009F461C" w:rsidP="008E6C6C">
      <w:pPr>
        <w:spacing w:after="0" w:line="360" w:lineRule="auto"/>
        <w:ind w:firstLine="708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position w:val="-16"/>
          <w:sz w:val="28"/>
          <w:szCs w:val="28"/>
        </w:rPr>
        <w:object w:dxaOrig="2140" w:dyaOrig="480">
          <v:shape id="_x0000_i1027" type="#_x0000_t75" style="width:111pt;height:26.25pt" o:ole="">
            <v:imagedata r:id="rId13" o:title=""/>
          </v:shape>
          <o:OLEObject Type="Embed" ProgID="Equation.DSMT4" ShapeID="_x0000_i1027" DrawAspect="Content" ObjectID="_1556889478" r:id="rId14"/>
        </w:object>
      </w:r>
      <w:r w:rsidR="00E5336D">
        <w:rPr>
          <w:rFonts w:ascii="Times New Roman" w:hAnsi="Times New Roman" w:cs="Times New Roman"/>
          <w:bCs/>
          <w:sz w:val="28"/>
          <w:szCs w:val="28"/>
        </w:rPr>
        <w:t xml:space="preserve">, см/с </w:t>
      </w:r>
      <w:r w:rsidR="00E5336D">
        <w:rPr>
          <w:rFonts w:ascii="Times New Roman" w:hAnsi="Times New Roman" w:cs="Times New Roman"/>
          <w:bCs/>
          <w:sz w:val="28"/>
          <w:szCs w:val="28"/>
        </w:rPr>
        <w:tab/>
      </w:r>
      <w:r w:rsidR="00E5336D">
        <w:rPr>
          <w:rFonts w:ascii="Times New Roman" w:hAnsi="Times New Roman" w:cs="Times New Roman"/>
          <w:bCs/>
          <w:sz w:val="28"/>
          <w:szCs w:val="28"/>
        </w:rPr>
        <w:tab/>
      </w:r>
      <w:r w:rsidR="00E5336D">
        <w:rPr>
          <w:rFonts w:ascii="Times New Roman" w:hAnsi="Times New Roman" w:cs="Times New Roman"/>
          <w:bCs/>
          <w:sz w:val="28"/>
          <w:szCs w:val="28"/>
        </w:rPr>
        <w:tab/>
      </w:r>
      <w:r w:rsidR="00E5336D">
        <w:rPr>
          <w:rFonts w:ascii="Times New Roman" w:hAnsi="Times New Roman" w:cs="Times New Roman"/>
          <w:bCs/>
          <w:sz w:val="28"/>
          <w:szCs w:val="28"/>
        </w:rPr>
        <w:tab/>
        <w:t xml:space="preserve">  (3.2</w:t>
      </w:r>
      <w:r w:rsidRPr="00D23D98">
        <w:rPr>
          <w:rFonts w:ascii="Times New Roman" w:hAnsi="Times New Roman" w:cs="Times New Roman"/>
          <w:bCs/>
          <w:sz w:val="28"/>
          <w:szCs w:val="28"/>
        </w:rPr>
        <w:t>)</w:t>
      </w:r>
    </w:p>
    <w:p w:rsidR="009F461C" w:rsidRPr="00D23D98" w:rsidRDefault="009F461C" w:rsidP="003972A7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Де  </w:t>
      </w:r>
      <w:r w:rsidRPr="00D23D98">
        <w:rPr>
          <w:rFonts w:ascii="Times New Roman" w:hAnsi="Times New Roman" w:cs="Times New Roman"/>
          <w:bCs/>
          <w:i/>
          <w:sz w:val="28"/>
          <w:szCs w:val="28"/>
        </w:rPr>
        <w:t xml:space="preserve">U– 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>швидкість сейсмічних коливань</w:t>
      </w:r>
      <w:r w:rsidRPr="00D23D98">
        <w:rPr>
          <w:rFonts w:ascii="Times New Roman" w:hAnsi="Times New Roman" w:cs="Times New Roman"/>
          <w:bCs/>
          <w:i/>
          <w:sz w:val="28"/>
          <w:szCs w:val="28"/>
        </w:rPr>
        <w:t xml:space="preserve">, </w:t>
      </w:r>
      <w:r w:rsidRPr="00D23D98">
        <w:rPr>
          <w:rFonts w:ascii="Times New Roman" w:hAnsi="Times New Roman" w:cs="Times New Roman"/>
          <w:bCs/>
          <w:sz w:val="28"/>
          <w:szCs w:val="28"/>
        </w:rPr>
        <w:t>см/с</w:t>
      </w:r>
      <w:r w:rsidRPr="00D23D98">
        <w:rPr>
          <w:rFonts w:ascii="Times New Roman" w:hAnsi="Times New Roman" w:cs="Times New Roman"/>
          <w:bCs/>
          <w:i/>
          <w:sz w:val="28"/>
          <w:szCs w:val="28"/>
        </w:rPr>
        <w:t xml:space="preserve">; </w:t>
      </w:r>
      <w:r w:rsidRPr="00D23D98">
        <w:rPr>
          <w:rFonts w:ascii="Times New Roman" w:hAnsi="Times New Roman" w:cs="Times New Roman"/>
          <w:bCs/>
          <w:sz w:val="28"/>
          <w:szCs w:val="28"/>
        </w:rPr>
        <w:object w:dxaOrig="880" w:dyaOrig="460">
          <v:shape id="_x0000_i1028" type="#_x0000_t75" style="width:45.75pt;height:25.5pt" o:ole="">
            <v:imagedata r:id="rId9" o:title=""/>
          </v:shape>
          <o:OLEObject Type="Embed" ProgID="Equation.3" ShapeID="_x0000_i1028" DrawAspect="Content" ObjectID="_1556889479" r:id="rId15"/>
        </w:object>
      </w:r>
      <w:r w:rsidRPr="00D23D98">
        <w:rPr>
          <w:rFonts w:ascii="Times New Roman" w:hAnsi="Times New Roman" w:cs="Times New Roman"/>
          <w:bCs/>
          <w:sz w:val="28"/>
          <w:szCs w:val="28"/>
        </w:rPr>
        <w:t>–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 приведена до заряду відстань, м/кг</w:t>
      </w:r>
      <w:r w:rsidRPr="00D23D98"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1/3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tbl>
      <w:tblPr>
        <w:tblW w:w="9781" w:type="dxa"/>
        <w:tblLook w:val="04A0" w:firstRow="1" w:lastRow="0" w:firstColumn="1" w:lastColumn="0" w:noHBand="0" w:noVBand="1"/>
      </w:tblPr>
      <w:tblGrid>
        <w:gridCol w:w="9028"/>
        <w:gridCol w:w="753"/>
      </w:tblGrid>
      <w:tr w:rsidR="002F60EE" w:rsidRPr="00D23D98" w:rsidTr="002F60EE">
        <w:trPr>
          <w:trHeight w:val="20"/>
        </w:trPr>
        <w:tc>
          <w:tcPr>
            <w:tcW w:w="9498" w:type="dxa"/>
            <w:hideMark/>
          </w:tcPr>
          <w:p w:rsidR="002F60EE" w:rsidRPr="00D23D98" w:rsidRDefault="002F60EE" w:rsidP="008E6C6C">
            <w:pPr>
              <w:tabs>
                <w:tab w:val="left" w:pos="0"/>
              </w:tabs>
              <w:spacing w:after="0"/>
              <w:contextualSpacing/>
              <w:jc w:val="center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object w:dxaOrig="1935" w:dyaOrig="375">
                <v:shape id="_x0000_i1029" type="#_x0000_t75" style="width:96.75pt;height:18.75pt" o:ole="" fillcolor="window">
                  <v:imagedata r:id="rId16" o:title=""/>
                </v:shape>
                <o:OLEObject Type="Embed" ProgID="Equation.3" ShapeID="_x0000_i1029" DrawAspect="Content" ObjectID="_1556889480" r:id="rId17"/>
              </w:object>
            </w: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;    </w:t>
            </w: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object w:dxaOrig="2025" w:dyaOrig="375">
                <v:shape id="_x0000_i1030" type="#_x0000_t75" style="width:101.25pt;height:18.75pt" o:ole="" fillcolor="window">
                  <v:imagedata r:id="rId18" o:title=""/>
                </v:shape>
                <o:OLEObject Type="Embed" ProgID="Equation.3" ShapeID="_x0000_i1030" DrawAspect="Content" ObjectID="_1556889481" r:id="rId19"/>
              </w:object>
            </w: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,</w:t>
            </w:r>
          </w:p>
        </w:tc>
        <w:tc>
          <w:tcPr>
            <w:tcW w:w="283" w:type="dxa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(3</w:t>
            </w:r>
            <w:r w:rsidR="00E5336D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.3</w:t>
            </w: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де   </w:t>
      </w:r>
      <w:proofErr w:type="spellStart"/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K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  <w:vertAlign w:val="subscript"/>
        </w:rPr>
        <w:t>y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коефіцієнт, який враховує умови вибуху; </w:t>
      </w:r>
    </w:p>
    <w:p w:rsidR="009F461C" w:rsidRPr="00D23D98" w:rsidRDefault="009F461C" w:rsidP="003972A7">
      <w:pPr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K</w:t>
      </w:r>
      <w:r w:rsidRPr="00D23D98">
        <w:rPr>
          <w:rFonts w:ascii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>,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K</w:t>
      </w:r>
      <w:r w:rsidRPr="00D23D98">
        <w:rPr>
          <w:rFonts w:ascii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коефіцієнти пропорційності відповідно паралельному та перпендикулярному простяганню розкритих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(1300,160); </w:t>
      </w:r>
    </w:p>
    <w:p w:rsidR="009F461C" w:rsidRPr="00D23D98" w:rsidRDefault="009F461C" w:rsidP="003972A7">
      <w:pPr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[V]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швидкість допустимого рівня коливань, см/с; </w:t>
      </w:r>
    </w:p>
    <w:p w:rsidR="009F461C" w:rsidRPr="00D23D98" w:rsidRDefault="009F461C" w:rsidP="003972A7">
      <w:pPr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sym w:font="Symbol" w:char="F06E"/>
      </w:r>
      <w:r w:rsidRPr="00D23D98">
        <w:rPr>
          <w:rFonts w:ascii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>;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sym w:font="Symbol" w:char="F06E"/>
      </w:r>
      <w:r w:rsidRPr="00D23D98">
        <w:rPr>
          <w:rFonts w:ascii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показники ступенів загасання відповідно паралельному та перпендикулярному простяганню розкритих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(2,1,1,7); </w:t>
      </w:r>
    </w:p>
    <w:p w:rsidR="009F461C" w:rsidRPr="00D23D98" w:rsidRDefault="009F461C" w:rsidP="003972A7">
      <w:pPr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Q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маса вибухової речови</w:t>
      </w:r>
      <w:r w:rsidR="006079B0">
        <w:rPr>
          <w:rFonts w:ascii="Times New Roman" w:hAnsi="Times New Roman" w:cs="Times New Roman"/>
          <w:snapToGrid w:val="0"/>
          <w:sz w:val="28"/>
          <w:szCs w:val="28"/>
        </w:rPr>
        <w:t>ни на одне сповільнення, кг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>.</w:t>
      </w:r>
    </w:p>
    <w:p w:rsidR="009F461C" w:rsidRPr="00D23D98" w:rsidRDefault="009F461C" w:rsidP="003972A7">
      <w:pPr>
        <w:tabs>
          <w:tab w:val="left" w:pos="0"/>
        </w:tabs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Визначення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сейсмобезпечної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відстані 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, (м) в тріщинуватому масиві в різних напрямках від епіцентру вибуху 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в кар'єрі «ПАТ Коростенський кар'єр» 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до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обєктів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>, що охороняються (житлові будинки села та промислові будівлі) проводили за емпіричною формулою:</w:t>
      </w: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b/>
          <w:snapToGrid w:val="0"/>
          <w:sz w:val="28"/>
          <w:szCs w:val="28"/>
        </w:rPr>
      </w:pPr>
    </w:p>
    <w:tbl>
      <w:tblPr>
        <w:tblW w:w="9781" w:type="dxa"/>
        <w:tblLook w:val="04A0" w:firstRow="1" w:lastRow="0" w:firstColumn="1" w:lastColumn="0" w:noHBand="0" w:noVBand="1"/>
      </w:tblPr>
      <w:tblGrid>
        <w:gridCol w:w="8647"/>
        <w:gridCol w:w="1134"/>
      </w:tblGrid>
      <w:tr w:rsidR="009F461C" w:rsidRPr="00D23D98" w:rsidTr="00D23D98">
        <w:tc>
          <w:tcPr>
            <w:tcW w:w="8647" w:type="dxa"/>
            <w:shd w:val="clear" w:color="auto" w:fill="auto"/>
          </w:tcPr>
          <w:p w:rsidR="009F461C" w:rsidRPr="00D23D98" w:rsidRDefault="009F461C" w:rsidP="008E6C6C">
            <w:pPr>
              <w:tabs>
                <w:tab w:val="left" w:pos="0"/>
              </w:tabs>
              <w:spacing w:after="0"/>
              <w:contextualSpacing/>
              <w:jc w:val="right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position w:val="-34"/>
                <w:sz w:val="28"/>
                <w:szCs w:val="28"/>
              </w:rPr>
              <w:object w:dxaOrig="4220" w:dyaOrig="740">
                <v:shape id="_x0000_i1031" type="#_x0000_t75" style="width:375.75pt;height:61.5pt" o:ole="" fillcolor="window">
                  <v:imagedata r:id="rId20" o:title=""/>
                </v:shape>
                <o:OLEObject Type="Embed" ProgID="Equation.3" ShapeID="_x0000_i1031" DrawAspect="Content" ObjectID="_1556889482" r:id="rId21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,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F461C" w:rsidRPr="00D23D98" w:rsidRDefault="00E5336D" w:rsidP="008E6C6C">
            <w:pPr>
              <w:tabs>
                <w:tab w:val="left" w:pos="0"/>
              </w:tabs>
              <w:spacing w:after="0"/>
              <w:contextualSpacing/>
              <w:jc w:val="right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3.4</w:t>
            </w:r>
            <w:r w:rsidR="009F461C"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)</w:t>
            </w:r>
          </w:p>
        </w:tc>
      </w:tr>
    </w:tbl>
    <w:p w:rsidR="009F461C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4F1024" w:rsidRPr="00D23D98" w:rsidRDefault="004F1024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9F461C" w:rsidRPr="00D23D98" w:rsidRDefault="009F461C" w:rsidP="003972A7">
      <w:pPr>
        <w:spacing w:after="0"/>
        <w:ind w:left="709" w:hanging="709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де 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sym w:font="Symbol" w:char="F06A"/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відповідний полярному куту з (4.3) кут (град.) між радіусом зони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ізосейм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і профілем II–II (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рис. 1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>).</w:t>
      </w:r>
    </w:p>
    <w:p w:rsidR="009F461C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4F1024" w:rsidRPr="00D23D98" w:rsidRDefault="004F1024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center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546EAAA" wp14:editId="0CA53C93">
            <wp:extent cx="2838450" cy="3177932"/>
            <wp:effectExtent l="1905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b="19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1779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9F461C" w:rsidRPr="00D23D98" w:rsidRDefault="00E5336D" w:rsidP="003972A7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Рис. 3</w:t>
      </w:r>
      <w:r w:rsidR="009F461C"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4</w:t>
      </w:r>
      <w:r w:rsidR="009F461C"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 Схема до визначення розмірів еліпсоподібної сейсмонебезпечної зони в анізотропному гірському масиві :</w:t>
      </w:r>
    </w:p>
    <w:p w:rsidR="009F461C" w:rsidRPr="00D23D98" w:rsidRDefault="009F461C" w:rsidP="004F102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І-І, ІІ-ІІ – профілі встановлення сейсмоприймачів на відстанях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а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б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в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г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.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br/>
        <w:t xml:space="preserve">1 – система тріщинуватості гірського масиву; 2 –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ємий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блок;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великий, малий і під кутом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φ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до системи тріщинуватості радіуси осей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ізосейсм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ідповідно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8E6C6C" w:rsidRDefault="004F1024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B4735B">
        <w:rPr>
          <w:rFonts w:ascii="Times New Roman" w:eastAsia="Times New Roman" w:hAnsi="Times New Roman" w:cs="Times New Roman"/>
          <w:snapToGrid w:val="0"/>
          <w:sz w:val="28"/>
          <w:szCs w:val="28"/>
        </w:rPr>
        <w:t>З досліджен</w:t>
      </w:r>
      <w:r w:rsid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ь</w:t>
      </w:r>
      <w:r w:rsidR="00B4735B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ІГМ</w:t>
      </w:r>
      <w:r w:rsid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НАНУ визначаємо </w:t>
      </w:r>
      <w:r w:rsidR="00B4735B">
        <w:rPr>
          <w:rFonts w:ascii="Times New Roman" w:eastAsia="Times New Roman" w:hAnsi="Times New Roman" w:cs="Times New Roman"/>
          <w:snapToGrid w:val="0"/>
          <w:sz w:val="28"/>
          <w:szCs w:val="28"/>
        </w:rPr>
        <w:t>к</w:t>
      </w:r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оефіцієнт </w:t>
      </w:r>
      <w:r w:rsidR="002F60EE"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="002F60EE"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у</w:t>
      </w:r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D23D98" w:rsidRDefault="004E01B7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9781" w:type="dxa"/>
        <w:tblLook w:val="04A0" w:firstRow="1" w:lastRow="0" w:firstColumn="1" w:lastColumn="0" w:noHBand="0" w:noVBand="1"/>
      </w:tblPr>
      <w:tblGrid>
        <w:gridCol w:w="6237"/>
        <w:gridCol w:w="3544"/>
      </w:tblGrid>
      <w:tr w:rsidR="002F60EE" w:rsidRPr="00D23D98" w:rsidTr="008E6C6C">
        <w:trPr>
          <w:trHeight w:val="179"/>
        </w:trPr>
        <w:tc>
          <w:tcPr>
            <w:tcW w:w="6237" w:type="dxa"/>
            <w:hideMark/>
          </w:tcPr>
          <w:p w:rsidR="002F60EE" w:rsidRPr="00D23D98" w:rsidRDefault="002F60EE" w:rsidP="008E6C6C">
            <w:pPr>
              <w:tabs>
                <w:tab w:val="left" w:pos="0"/>
              </w:tabs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b/>
                <w:bCs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  <w:vertAlign w:val="subscript"/>
              </w:rPr>
              <w:t xml:space="preserve">у 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=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1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2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3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4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5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6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3544" w:type="dxa"/>
            <w:hideMark/>
          </w:tcPr>
          <w:p w:rsidR="002F60EE" w:rsidRPr="00D23D98" w:rsidRDefault="00E5336D" w:rsidP="008E6C6C">
            <w:pPr>
              <w:tabs>
                <w:tab w:val="left" w:pos="0"/>
              </w:tabs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b/>
                <w:bCs/>
                <w:snapToGrid w:val="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3.5</w:t>
            </w:r>
            <w:r w:rsidR="002F60EE"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 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 – коефіцієнт, який враховує особливості ґрунту, що підлягає висаджуванню; 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 коефіцієнт, який враховує особливості ґрунту під фундаментом будівлі,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05" w:dyaOrig="405">
          <v:shape id="_x0000_i1032" type="#_x0000_t75" style="width:80.25pt;height:20.25pt" o:ole="">
            <v:imagedata r:id="rId23" o:title=""/>
          </v:shape>
          <o:OLEObject Type="Embed" ProgID="Equation.3" ShapeID="_x0000_i1032" DrawAspect="Content" ObjectID="_1556889483" r:id="rId24"/>
        </w:objec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де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sym w:font="Symbol" w:char="F067"/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і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p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об’ємна маса ґрунту, який підлягає висаджуванню та швидкість поширення в ньому поздовжньої хвилі;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585" w:dyaOrig="315">
          <v:shape id="_x0000_i1033" type="#_x0000_t75" style="width:29.25pt;height:15.75pt" o:ole="">
            <v:imagedata r:id="rId25" o:title=""/>
          </v:shape>
          <o:OLEObject Type="Embed" ProgID="Equation.3" ShapeID="_x0000_i1033" DrawAspect="Content" ObjectID="_1556889484" r:id="rId26"/>
        </w:objec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те саме під фундаментом будівлі; 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Значення коефіцієнтів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1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і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наведені в </w:t>
      </w:r>
      <w:r w:rsid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 4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і </w:t>
      </w:r>
      <w:r w:rsid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5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ідповідно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 – коефіцієнт, який враховує сезонність робіт і має значення: весна і осінь – 1,0; зима – 0,9; літо – 0,8;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оефіцієнт орієнтування об’єкту відносно блока, що підлягає висаджуванню (</w:t>
      </w:r>
      <w:r w:rsid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 6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);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 – коефіцієнт ступеня свободи масиву, що підлягає висаджуванню (</w:t>
      </w:r>
      <w:r w:rsid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 8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);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 – коефіцієнт, який ураховує діаметр заряду. У разі інших значень діаметра заряду, наведених у </w:t>
      </w:r>
      <w:r w:rsid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 7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155" w:dyaOrig="345">
          <v:shape id="_x0000_i1034" type="#_x0000_t75" style="width:57.75pt;height:17.25pt" o:ole="">
            <v:imagedata r:id="rId27" o:title=""/>
          </v:shape>
          <o:OLEObject Type="Embed" ProgID="Equation.3" ShapeID="_x0000_i1034" DrawAspect="Content" ObjectID="_1556889485" r:id="rId28"/>
        </w:objec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d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діаметр заряду, мм);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 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– коефіцієнт, який враховує вплив кількості груп зарядів (ступенів уповільнення) на сейсмічний ефект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короткосповільненого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исаджування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>(</w:t>
      </w:r>
      <w:r w:rsid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 9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). У разі кількості груп зарядів більше ніж 10, то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215" w:dyaOrig="360">
          <v:shape id="_x0000_i1035" type="#_x0000_t75" style="width:60.75pt;height:18pt" o:ole="">
            <v:imagedata r:id="rId29" o:title=""/>
          </v:shape>
          <o:OLEObject Type="Embed" ProgID="Equation.3" ShapeID="_x0000_i1035" DrawAspect="Content" ObjectID="_1556889486" r:id="rId30"/>
        </w:objec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</w:t>
      </w:r>
      <w:r w:rsidR="00B4735B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я </w:t>
      </w:r>
      <w:r w:rsidR="00E5336D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/>
        </w:rPr>
        <w:t>3.</w:t>
      </w:r>
      <w:r w:rsidR="00B4735B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4</w:t>
      </w: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Значення коефіцієнта, що враховує особливості </w:t>
      </w:r>
      <w:proofErr w:type="spellStart"/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висаджуваного</w:t>
      </w:r>
      <w:proofErr w:type="spellEnd"/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ґрунту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6345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8"/>
        <w:gridCol w:w="1417"/>
      </w:tblGrid>
      <w:tr w:rsidR="002F60EE" w:rsidRPr="00D23D98" w:rsidTr="002F60EE">
        <w:trPr>
          <w:trHeight w:val="320"/>
          <w:jc w:val="center"/>
        </w:trPr>
        <w:tc>
          <w:tcPr>
            <w:tcW w:w="492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Ґрунт, який підлягає висаджуванню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1</w:t>
            </w:r>
          </w:p>
        </w:tc>
      </w:tr>
      <w:tr w:rsidR="002F60EE" w:rsidRPr="00D23D98" w:rsidTr="002F60EE">
        <w:trPr>
          <w:jc w:val="center"/>
        </w:trPr>
        <w:tc>
          <w:tcPr>
            <w:tcW w:w="492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кельний, вище середньої міцності (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 xml:space="preserve">f 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= 13–16)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кельний, нижче середньої міцності (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 xml:space="preserve">f 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= 8–12)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0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80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B4735B" w:rsidP="008E6C6C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Таблиця </w:t>
      </w:r>
      <w:r w:rsidR="00E5336D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/>
        </w:rPr>
        <w:t>3.</w:t>
      </w: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5</w:t>
      </w: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ефіцієнт, що враховує особливості ґрунту під фундаментом будівлі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tbl>
      <w:tblPr>
        <w:tblW w:w="6345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8"/>
        <w:gridCol w:w="1417"/>
      </w:tblGrid>
      <w:tr w:rsidR="002F60EE" w:rsidRPr="00D23D98" w:rsidTr="002F60EE">
        <w:trPr>
          <w:trHeight w:val="320"/>
          <w:jc w:val="center"/>
        </w:trPr>
        <w:tc>
          <w:tcPr>
            <w:tcW w:w="492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Ґрунт під фундаментом будівлі, яка підлягає збереженню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2</w:t>
            </w:r>
          </w:p>
        </w:tc>
      </w:tr>
      <w:tr w:rsidR="002F60EE" w:rsidRPr="00D23D98" w:rsidTr="002F60EE">
        <w:trPr>
          <w:jc w:val="center"/>
        </w:trPr>
        <w:tc>
          <w:tcPr>
            <w:tcW w:w="492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кельний цільний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кельний тріщинуватий, порушений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Галечниковий і щебеневий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іщаний і глинистий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Насипний 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6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,3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,6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,0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2F60EE" w:rsidRPr="00D23D98" w:rsidRDefault="00B4735B" w:rsidP="008E6C6C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Таблиця </w:t>
      </w:r>
      <w:r w:rsidR="00E5336D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/>
        </w:rPr>
        <w:t>3.</w:t>
      </w: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6</w:t>
      </w: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Значення коефіцієнта місця розташування об’єкту відносно блоку зарядів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88"/>
        <w:gridCol w:w="1819"/>
      </w:tblGrid>
      <w:tr w:rsidR="002F60EE" w:rsidRPr="00D23D98" w:rsidTr="002F60EE">
        <w:trPr>
          <w:trHeight w:val="320"/>
          <w:jc w:val="center"/>
        </w:trPr>
        <w:tc>
          <w:tcPr>
            <w:tcW w:w="790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Розташування об’єкта, який підлягає збереженню</w:t>
            </w: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K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4</w:t>
            </w:r>
          </w:p>
        </w:tc>
      </w:tr>
      <w:tr w:rsidR="002F60EE" w:rsidRPr="00D23D98" w:rsidTr="002F60EE">
        <w:trPr>
          <w:jc w:val="center"/>
        </w:trPr>
        <w:tc>
          <w:tcPr>
            <w:tcW w:w="790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У тилу блоку, що підлягає висаджуванню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У фланзі блоку, що підлягає висаджуванню: детонація зарядів у блоці спрямована в протилежний від об’єкта бік 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У фланзі блоку, що підлягає висаджуванню: детонація зарядів у блоці спрямована в бік об’єкта 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еред блоком, що підлягає висаджуванню</w:t>
            </w: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0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65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85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70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B4735B" w:rsidP="008E6C6C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Таблиця </w:t>
      </w:r>
      <w:r w:rsidR="00E5336D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/>
        </w:rPr>
        <w:t>3.</w:t>
      </w: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7</w:t>
      </w: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Значення коефіцієнта, що враховує діаметр заряду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d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</w:t>
      </w:r>
      <w:proofErr w:type="spellEnd"/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4"/>
        <w:gridCol w:w="1436"/>
        <w:gridCol w:w="1581"/>
        <w:gridCol w:w="1676"/>
        <w:gridCol w:w="1537"/>
        <w:gridCol w:w="1953"/>
      </w:tblGrid>
      <w:tr w:rsidR="002F60EE" w:rsidRPr="00D23D98" w:rsidTr="002F60EE">
        <w:trPr>
          <w:jc w:val="center"/>
        </w:trPr>
        <w:tc>
          <w:tcPr>
            <w:tcW w:w="144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d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з</w:t>
            </w:r>
            <w:proofErr w:type="spellEnd"/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, мм</w:t>
            </w:r>
          </w:p>
        </w:tc>
        <w:tc>
          <w:tcPr>
            <w:tcW w:w="145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80</w:t>
            </w:r>
          </w:p>
        </w:tc>
        <w:tc>
          <w:tcPr>
            <w:tcW w:w="160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15</w:t>
            </w: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45</w:t>
            </w: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80</w:t>
            </w: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20</w:t>
            </w:r>
          </w:p>
        </w:tc>
      </w:tr>
      <w:tr w:rsidR="002F60EE" w:rsidRPr="00D23D98" w:rsidTr="002F60EE">
        <w:trPr>
          <w:jc w:val="center"/>
        </w:trPr>
        <w:tc>
          <w:tcPr>
            <w:tcW w:w="144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3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9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8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B4735B" w:rsidP="008E6C6C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Таблиця </w:t>
      </w:r>
      <w:r w:rsidR="00E5336D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/>
        </w:rPr>
        <w:t>3.</w:t>
      </w: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8</w:t>
      </w: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ефіцієнт ступеня свободи масиву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tbl>
      <w:tblPr>
        <w:tblW w:w="5000" w:type="pct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82"/>
        <w:gridCol w:w="1925"/>
      </w:tblGrid>
      <w:tr w:rsidR="002F60EE" w:rsidRPr="00D23D98" w:rsidTr="002F60EE">
        <w:trPr>
          <w:trHeight w:val="320"/>
          <w:jc w:val="center"/>
        </w:trPr>
        <w:tc>
          <w:tcPr>
            <w:tcW w:w="3998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Умови висаджування</w:t>
            </w:r>
          </w:p>
        </w:tc>
        <w:tc>
          <w:tcPr>
            <w:tcW w:w="1002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K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5</w:t>
            </w:r>
          </w:p>
        </w:tc>
      </w:tr>
      <w:tr w:rsidR="002F60EE" w:rsidRPr="00D23D98" w:rsidTr="002F60EE">
        <w:trPr>
          <w:trHeight w:val="20"/>
          <w:jc w:val="center"/>
        </w:trPr>
        <w:tc>
          <w:tcPr>
            <w:tcW w:w="3998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У звичайному фронтальному забої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lastRenderedPageBreak/>
              <w:t>У забої з однією вільною поверхнею (проходження траншей на всю довжину і перетин одночасно, висаджування на неприбрану гірничу масу, коли число рядів свердловинних зарядів більше ніж чотири, висаджування в затисненому середовищі тощо)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У ціликах з (4–5) вільними поверхнями</w:t>
            </w:r>
          </w:p>
        </w:tc>
        <w:tc>
          <w:tcPr>
            <w:tcW w:w="1002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lastRenderedPageBreak/>
              <w:t>1,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,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2F60EE" w:rsidRPr="00D23D98" w:rsidRDefault="00B4735B" w:rsidP="008E6C6C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Таблиця </w:t>
      </w:r>
      <w:r w:rsidR="00E5336D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/>
        </w:rPr>
        <w:t>3.</w:t>
      </w: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9</w:t>
      </w: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ефіцієнт, що враховує кількість груп зарядів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79"/>
        <w:gridCol w:w="706"/>
        <w:gridCol w:w="802"/>
        <w:gridCol w:w="820"/>
        <w:gridCol w:w="820"/>
        <w:gridCol w:w="820"/>
        <w:gridCol w:w="820"/>
        <w:gridCol w:w="820"/>
        <w:gridCol w:w="820"/>
      </w:tblGrid>
      <w:tr w:rsidR="002F60EE" w:rsidRPr="00D23D98" w:rsidTr="002F60EE">
        <w:trPr>
          <w:trHeight w:val="20"/>
        </w:trPr>
        <w:tc>
          <w:tcPr>
            <w:tcW w:w="1655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Кількість груп 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br/>
              <w:t>(ступенів уповільнення)</w:t>
            </w:r>
          </w:p>
        </w:tc>
        <w:tc>
          <w:tcPr>
            <w:tcW w:w="364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</w:t>
            </w:r>
          </w:p>
        </w:tc>
        <w:tc>
          <w:tcPr>
            <w:tcW w:w="418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6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7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8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9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0</w:t>
            </w:r>
          </w:p>
        </w:tc>
      </w:tr>
      <w:tr w:rsidR="002F60EE" w:rsidRPr="00D23D98" w:rsidTr="002F60EE">
        <w:trPr>
          <w:trHeight w:val="20"/>
        </w:trPr>
        <w:tc>
          <w:tcPr>
            <w:tcW w:w="1655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364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75</w:t>
            </w:r>
          </w:p>
        </w:tc>
        <w:tc>
          <w:tcPr>
            <w:tcW w:w="418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68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63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60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6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4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2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0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8E6C6C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Вище розглянуто метод побудови еліпсоподібної зони </w:t>
      </w:r>
      <w:proofErr w:type="spellStart"/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ізосейсм</w:t>
      </w:r>
      <w:proofErr w:type="spellEnd"/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з центральним епіцентром вибуху, тобто коли він співпадає з центром еліпса.</w:t>
      </w:r>
    </w:p>
    <w:p w:rsidR="008E6C6C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Але на практиці частіше за все залежно від умов, при яких, наприклад, змінюється напрямок ініціювання свердловинних зарядів вибухової речовини в блоці, який підривається, еліпс, окреслюючи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ежу, може зміщуватися відносно центру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ого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блоку. </w:t>
      </w:r>
    </w:p>
    <w:p w:rsidR="002F60EE" w:rsidRPr="00D23D98" w:rsidRDefault="008E6C6C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При цьому, в залежності від місця розташування охоронних об'єктів, останні будуть знаходитись в умовах сейсмічного навантаження на них, тобто </w:t>
      </w:r>
      <w:proofErr w:type="spellStart"/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наражені</w:t>
      </w:r>
      <w:proofErr w:type="spellEnd"/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на </w:t>
      </w:r>
      <w:proofErr w:type="spellStart"/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небезпеку</w:t>
      </w:r>
      <w:proofErr w:type="spellEnd"/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або ж ні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2F60EE" w:rsidRDefault="002F60EE" w:rsidP="006079B0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noProof/>
          <w:snapToGrid w:val="0"/>
          <w:sz w:val="28"/>
          <w:szCs w:val="28"/>
        </w:rPr>
        <w:drawing>
          <wp:inline distT="0" distB="0" distL="0" distR="0">
            <wp:extent cx="3905250" cy="3705225"/>
            <wp:effectExtent l="0" t="0" r="0" b="9525"/>
            <wp:docPr id="6" name="Рисунок 6" descr="Описание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 descr="Описание: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0" t="8122" r="-708" b="86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9B0" w:rsidRPr="00E5336D" w:rsidRDefault="006079B0" w:rsidP="006079B0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2F60EE" w:rsidRPr="00E5336D" w:rsidRDefault="006079B0" w:rsidP="004E01B7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Рис.</w:t>
      </w:r>
      <w:r w:rsidR="00E5336D"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ru-RU"/>
        </w:rPr>
        <w:t>3.5</w:t>
      </w:r>
      <w:r w:rsidR="002F60EE"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Номограма визначення радіусів </w:t>
      </w:r>
      <w:proofErr w:type="spellStart"/>
      <w:r w:rsidR="002F60EE"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их</w:t>
      </w:r>
      <w:proofErr w:type="spellEnd"/>
      <w:r w:rsidR="002F60EE"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ідстаней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F1024" w:rsidRDefault="002F60EE" w:rsidP="004F1024">
      <w:pPr>
        <w:tabs>
          <w:tab w:val="left" w:pos="0"/>
        </w:tabs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val="ru-RU"/>
        </w:rPr>
      </w:pPr>
      <w:r w:rsidRPr="00D23D98">
        <w:rPr>
          <w:rFonts w:ascii="Times New Roman" w:eastAsia="Times New Roman" w:hAnsi="Times New Roman" w:cs="Times New Roman"/>
          <w:noProof/>
          <w:snapToGrid w:val="0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-1263015</wp:posOffset>
                </wp:positionH>
                <wp:positionV relativeFrom="paragraph">
                  <wp:posOffset>1266190</wp:posOffset>
                </wp:positionV>
                <wp:extent cx="91440" cy="91440"/>
                <wp:effectExtent l="0" t="0" r="22860" b="22860"/>
                <wp:wrapNone/>
                <wp:docPr id="7" name="Прямоугольник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37CCDC" id="Прямоугольник 7" o:spid="_x0000_s1026" style="position:absolute;margin-left:-99.45pt;margin-top:99.7pt;width:7.2pt;height:7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" o:allowincell="f"/>
            </w:pict>
          </mc:Fallback>
        </mc:AlternateConten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Приведені </w:t>
      </w:r>
      <w:r w:rsidR="008E6C6C">
        <w:rPr>
          <w:rFonts w:ascii="Times New Roman" w:eastAsia="Times New Roman" w:hAnsi="Times New Roman" w:cs="Times New Roman"/>
          <w:snapToGrid w:val="0"/>
          <w:sz w:val="28"/>
          <w:szCs w:val="28"/>
        </w:rPr>
        <w:t>розрахунки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="008E6C6C">
        <w:rPr>
          <w:rFonts w:ascii="Times New Roman" w:eastAsia="Times New Roman" w:hAnsi="Times New Roman" w:cs="Times New Roman"/>
          <w:snapToGrid w:val="0"/>
          <w:sz w:val="28"/>
          <w:szCs w:val="28"/>
        </w:rPr>
        <w:t>п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оказують, що вона залежить від сейсмічних властивостей анізотропних порід, які постійні для конкретних регіонів. Зміщення центру сейсмонебезпечної зони (утворення уявного епіцентру вибуху) можливо за рахунок втручання у технологічні фактори підривних робіт. При цьому, епіцентр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softHyphen/>
        <w:t>безпечної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ежі зміщується на величину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25" w:dyaOrig="255">
          <v:shape id="_x0000_i1036" type="#_x0000_t75" style="width:11.25pt;height:12.75pt" o:ole="" fillcolor="window">
            <v:imagedata r:id="rId32" o:title=""/>
          </v:shape>
          <o:OLEObject Type="Embed" ProgID="Equation.3" ShapeID="_x0000_i1036" DrawAspect="Content" ObjectID="_1556889487" r:id="rId33"/>
        </w:objec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Х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або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25" w:dyaOrig="255">
          <v:shape id="_x0000_i1037" type="#_x0000_t75" style="width:11.25pt;height:12.75pt" o:ole="" fillcolor="window">
            <v:imagedata r:id="rId32" o:title=""/>
          </v:shape>
          <o:OLEObject Type="Embed" ProgID="Equation.3" ShapeID="_x0000_i1037" DrawAspect="Content" ObjectID="_1556889488" r:id="rId34"/>
        </w:objec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У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, а в залежності від розташування по відношенню до реального епіцентру вибуху об’єктів, що охороняються, то останні переводяться з небезпечної межі в безпечну.</w:t>
      </w:r>
    </w:p>
    <w:p w:rsidR="004F1024" w:rsidRPr="004F1024" w:rsidRDefault="004F1024" w:rsidP="004F1024">
      <w:pPr>
        <w:tabs>
          <w:tab w:val="left" w:pos="0"/>
        </w:tabs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val="ru-RU"/>
        </w:rPr>
      </w:pPr>
    </w:p>
    <w:p w:rsidR="004F1024" w:rsidRDefault="004F1024" w:rsidP="006079B0">
      <w:pPr>
        <w:tabs>
          <w:tab w:val="left" w:pos="426"/>
        </w:tabs>
        <w:spacing w:after="0" w:line="240" w:lineRule="auto"/>
        <w:ind w:left="426" w:hanging="142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6079B0" w:rsidRDefault="00E5336D" w:rsidP="006079B0">
      <w:pPr>
        <w:tabs>
          <w:tab w:val="left" w:pos="426"/>
        </w:tabs>
        <w:spacing w:after="0" w:line="240" w:lineRule="auto"/>
        <w:ind w:left="426" w:hanging="142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napToGrid w:val="0"/>
          <w:sz w:val="26"/>
          <w:szCs w:val="26"/>
        </w:rPr>
        <w:t xml:space="preserve">3.3 </w:t>
      </w:r>
      <w:r w:rsidR="006079B0" w:rsidRPr="006079B0">
        <w:rPr>
          <w:rFonts w:ascii="Times New Roman" w:eastAsia="Times New Roman" w:hAnsi="Times New Roman" w:cs="Times New Roman"/>
          <w:b/>
          <w:snapToGrid w:val="0"/>
          <w:sz w:val="26"/>
          <w:szCs w:val="26"/>
        </w:rPr>
        <w:t xml:space="preserve">ДОСЛІДЖЕННЯ ЗАЛЕЖНОСТІ СЕЙМОБЕЗПЕЧНОЇ МАСИ ВИБУХОВОЇ РЕЧОВИНИ ВІД СХЕМ І СПОСОБУ ІНІЦІЮВАННЯ </w:t>
      </w:r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572CB8" w:rsidRPr="00E5336D" w:rsidRDefault="004E01B7" w:rsidP="00E5336D">
      <w:pPr>
        <w:pStyle w:val="ae"/>
        <w:numPr>
          <w:ilvl w:val="2"/>
          <w:numId w:val="6"/>
        </w:numPr>
        <w:tabs>
          <w:tab w:val="left" w:pos="0"/>
        </w:tabs>
        <w:spacing w:after="0" w:line="240" w:lineRule="auto"/>
        <w:ind w:hanging="371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 для порядної послідовної схеми </w:t>
      </w:r>
      <w:proofErr w:type="spellStart"/>
      <w:r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роткосповільненого</w:t>
      </w:r>
      <w:proofErr w:type="spellEnd"/>
      <w:r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підривання (електричне ініціювання) по ДСТУ 4704-2008.</w:t>
      </w:r>
    </w:p>
    <w:p w:rsidR="00572CB8" w:rsidRPr="00572CB8" w:rsidRDefault="00572CB8" w:rsidP="00572CB8">
      <w:pPr>
        <w:pStyle w:val="ae"/>
        <w:tabs>
          <w:tab w:val="left" w:pos="0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E5336D" w:rsidP="00E5336D">
      <w:pPr>
        <w:spacing w:after="0" w:line="240" w:lineRule="auto"/>
        <w:ind w:left="1418" w:hanging="567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3.3.1.1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порядна схема)</w:t>
      </w:r>
    </w:p>
    <w:p w:rsid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</w:t>
      </w:r>
    </w:p>
    <w:p w:rsidR="00572CB8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ічний ефект: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140" w:dyaOrig="880">
          <v:shape id="_x0000_i1038" type="#_x0000_t75" style="width:107.25pt;height:44.25pt" o:ole="">
            <v:imagedata r:id="rId35" o:title=""/>
          </v:shape>
          <o:OLEObject Type="Embed" ProgID="Equation.DSMT4" ShapeID="_x0000_i1038" DrawAspect="Content" ObjectID="_1556889489" r:id="rId36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м/с                         </w:t>
      </w:r>
      <w:r w:rsidR="00572CB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</w:t>
      </w:r>
      <w:r w:rsidR="006079B0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(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040" w:dyaOrig="800">
          <v:shape id="_x0000_i1039" type="#_x0000_t75" style="width:167.25pt;height:44.25pt" o:ole="">
            <v:imagedata r:id="rId37" o:title=""/>
          </v:shape>
          <o:OLEObject Type="Embed" ProgID="Equation.DSMT4" ShapeID="_x0000_i1039" DrawAspect="Content" ObjectID="_1556889490" r:id="rId3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де 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 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 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</w:t>
      </w:r>
      <w:r w:rsidR="006079B0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(8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18) ·0,076 + 1/18 ] = 34,64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 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F1024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</w:t>
      </w:r>
      <w:r w:rsidR="00572CB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</w:t>
      </w:r>
      <w:r w:rsidR="006079B0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(9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w:lastRenderedPageBreak/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040" type="#_x0000_t75" style="width:181.5pt;height:19.5pt" o:ole="">
            <v:imagedata r:id="rId39" o:title=""/>
          </v:shape>
          <o:OLEObject Type="Embed" ProgID="Equation.DSMT4" ShapeID="_x0000_i1040" DrawAspect="Content" ObjectID="_1556889491" r:id="rId40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(3.5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6—коефіцієнт, який враховує особливості ґрунту під фундаментом будівлі; для ДСЗ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– коефіцієнт орієнтації об’єкта відносно блока, що підлягає висаджуванню, для ДСЗ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0,65—коефіцієнт, який ураховує вплив кількості груп зарядів (ступенів уповільнення) на сейсмічний ефект короткоуповільненого висаджування. 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1,6·1,0·0,5·1,0·1,5·0,65=156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00" w:dyaOrig="999">
          <v:shape id="_x0000_i1041" type="#_x0000_t75" style="width:94.5pt;height:50.25pt" o:ole="">
            <v:imagedata r:id="rId41" o:title=""/>
          </v:shape>
          <o:OLEObject Type="Embed" ProgID="Equation.3" ShapeID="_x0000_i1041" DrawAspect="Content" ObjectID="_1556889492" r:id="rId4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(3.6)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980" w:dyaOrig="940">
          <v:shape id="_x0000_i1042" type="#_x0000_t75" style="width:148.5pt;height:47.25pt" o:ole="">
            <v:imagedata r:id="rId43" o:title=""/>
          </v:shape>
          <o:OLEObject Type="Embed" ProgID="Equation.DSMT4" ShapeID="_x0000_i1042" DrawAspect="Content" ObjectID="_1556889493" r:id="rId44"/>
        </w:objec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043" type="#_x0000_t75" style="width:84pt;height:20.25pt" o:ole="">
            <v:imagedata r:id="rId45" o:title=""/>
          </v:shape>
          <o:OLEObject Type="Embed" ProgID="Equation.3" ShapeID="_x0000_i1043" DrawAspect="Content" ObjectID="_1556889494" r:id="rId46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</w:t>
      </w:r>
      <w:r w:rsidR="00572CB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(3.7)</w:t>
      </w:r>
    </w:p>
    <w:p w:rsidR="006079B0" w:rsidRPr="004E01B7" w:rsidRDefault="006079B0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79" w:dyaOrig="360">
          <v:shape id="_x0000_i1044" type="#_x0000_t75" style="width:142.5pt;height:24pt" o:ole="">
            <v:imagedata r:id="rId47" o:title=""/>
          </v:shape>
          <o:OLEObject Type="Embed" ProgID="Equation.DSMT4" ShapeID="_x0000_i1044" DrawAspect="Content" ObjectID="_1556889495" r:id="rId4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9 400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аблиця 3.1</w:t>
      </w:r>
      <w:r w:rsidR="003A7050">
        <w:rPr>
          <w:rFonts w:ascii="Times New Roman" w:eastAsia="Times New Roman" w:hAnsi="Times New Roman" w:cs="Times New Roman"/>
          <w:snapToGrid w:val="0"/>
          <w:sz w:val="28"/>
          <w:szCs w:val="28"/>
          <w:lang w:val="en-US"/>
        </w:rPr>
        <w:t>0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055"/>
        <w:gridCol w:w="2780"/>
        <w:gridCol w:w="2202"/>
      </w:tblGrid>
      <w:tr w:rsidR="004E01B7" w:rsidRPr="004E01B7" w:rsidTr="004E01B7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Швидкість поширення повздовжніх хвиль у масиві, м/с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Раціональний інтервал уповільнення, мс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оказник ступеня,</w:t>
            </w:r>
          </w:p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t</w:t>
            </w:r>
          </w:p>
        </w:tc>
      </w:tr>
      <w:tr w:rsidR="004E01B7" w:rsidRPr="004E01B7" w:rsidTr="004E01B7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Від 2500 до 30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Від 35 до 40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8</w:t>
            </w:r>
          </w:p>
        </w:tc>
      </w:tr>
      <w:tr w:rsidR="004E01B7" w:rsidRPr="004E01B7" w:rsidTr="004E01B7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»  3000  »   35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5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9</w:t>
            </w:r>
          </w:p>
        </w:tc>
      </w:tr>
      <w:tr w:rsidR="004E01B7" w:rsidRPr="004E01B7" w:rsidTr="004E01B7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» 3500  »   40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5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0</w:t>
            </w:r>
          </w:p>
        </w:tc>
      </w:tr>
      <w:tr w:rsidR="004E01B7" w:rsidRPr="004E01B7" w:rsidTr="004E01B7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Більше ніж 4000 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Від 10 до 20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0</w:t>
            </w:r>
          </w:p>
        </w:tc>
      </w:tr>
    </w:tbl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E5336D" w:rsidRPr="004E01B7" w:rsidRDefault="004E01B7" w:rsidP="00E5336D">
      <w:pPr>
        <w:tabs>
          <w:tab w:val="left" w:pos="567"/>
        </w:tabs>
        <w:spacing w:after="0" w:line="240" w:lineRule="auto"/>
        <w:ind w:left="851" w:hanging="284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</w:t>
      </w:r>
      <w:r w:rsid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</w:t>
      </w:r>
      <w:r w:rsidR="00E5336D"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1.</w:t>
      </w:r>
      <w:r w:rsidR="00E5336D"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ru-RU"/>
        </w:rPr>
        <w:t>2</w:t>
      </w:r>
      <w:r w:rsid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</w:t>
      </w:r>
      <w:r w:rsid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итлового будинку(порядна схема)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3A7050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snapToGrid w:val="0"/>
          <w:position w:val="-36"/>
          <w:sz w:val="28"/>
          <w:szCs w:val="28"/>
        </w:rPr>
        <w:object w:dxaOrig="2700" w:dyaOrig="880">
          <v:shape id="_x0000_i1164" type="#_x0000_t75" style="width:135.75pt;height:44.25pt" o:ole="">
            <v:imagedata r:id="rId49" o:title=""/>
          </v:shape>
          <o:OLEObject Type="Embed" ProgID="Equation.DSMT4" ShapeID="_x0000_i1164" DrawAspect="Content" ObjectID="_1556889496" r:id="rId50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val="en-US"/>
        </w:rPr>
        <w:t xml:space="preserve">     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(3.8)</w:t>
      </w:r>
    </w:p>
    <w:p w:rsidR="004E01B7" w:rsidRPr="004E01B7" w:rsidRDefault="003A7050" w:rsidP="003A7050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snapToGrid w:val="0"/>
          <w:position w:val="-32"/>
          <w:sz w:val="28"/>
          <w:szCs w:val="28"/>
        </w:rPr>
        <w:object w:dxaOrig="4120" w:dyaOrig="800">
          <v:shape id="_x0000_i1162" type="#_x0000_t75" style="width:226.5pt;height:44.25pt" o:ole="">
            <v:imagedata r:id="rId51" o:title=""/>
          </v:shape>
          <o:OLEObject Type="Embed" ProgID="Equation.DSMT4" ShapeID="_x0000_i1162" DrawAspect="Content" ObjectID="_1556889497" r:id="rId52"/>
        </w:objec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де 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 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450 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    (3.9)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18) ·0,076 + 1/18 ] = 34,64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 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 (3.10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047" type="#_x0000_t75" style="width:181.5pt;height:19.5pt" o:ole="">
            <v:imagedata r:id="rId39" o:title=""/>
          </v:shape>
          <o:OLEObject Type="Embed" ProgID="Equation.DSMT4" ShapeID="_x0000_i1047" DrawAspect="Content" ObjectID="_1556889498" r:id="rId53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(3.11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lastRenderedPageBreak/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ню,для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житлового будинк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3—коефіцієнт, який ураховує вплив кількості груп зарядів (ступенів уповільнення) на сейсмічний ефект короткоуповільненого висаджування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*5*1*0,65*1*1,5*0,63=614,25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3A7050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snapToGrid w:val="0"/>
          <w:position w:val="-42"/>
          <w:sz w:val="28"/>
          <w:szCs w:val="28"/>
        </w:rPr>
        <w:object w:dxaOrig="2100" w:dyaOrig="1020">
          <v:shape id="_x0000_i1168" type="#_x0000_t75" style="width:105pt;height:51pt" o:ole="">
            <v:imagedata r:id="rId54" o:title=""/>
          </v:shape>
          <o:OLEObject Type="Embed" ProgID="Equation.DSMT4" ShapeID="_x0000_i1168" DrawAspect="Content" ObjectID="_1556889499" r:id="rId55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12)</w:t>
      </w:r>
    </w:p>
    <w:p w:rsidR="004E01B7" w:rsidRPr="004E01B7" w:rsidRDefault="003A7050" w:rsidP="003A7050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snapToGrid w:val="0"/>
          <w:position w:val="-38"/>
          <w:sz w:val="28"/>
          <w:szCs w:val="28"/>
        </w:rPr>
        <w:object w:dxaOrig="3340" w:dyaOrig="940">
          <v:shape id="_x0000_i1166" type="#_x0000_t75" style="width:166.5pt;height:47.25pt" o:ole="">
            <v:imagedata r:id="rId56" o:title=""/>
          </v:shape>
          <o:OLEObject Type="Embed" ProgID="Equation.DSMT4" ShapeID="_x0000_i1166" DrawAspect="Content" ObjectID="_1556889500" r:id="rId57"/>
        </w:objec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050" type="#_x0000_t75" style="width:84pt;height:20.25pt" o:ole="">
            <v:imagedata r:id="rId45" o:title=""/>
          </v:shape>
          <o:OLEObject Type="Embed" ProgID="Equation.3" ShapeID="_x0000_i1050" DrawAspect="Content" ObjectID="_1556889501" r:id="rId5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3.13)</w:t>
      </w:r>
    </w:p>
    <w:p w:rsidR="004E01B7" w:rsidRPr="004E01B7" w:rsidRDefault="003A7050" w:rsidP="003A7050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1980" w:dyaOrig="360">
          <v:shape id="_x0000_i1170" type="#_x0000_t75" style="width:135.75pt;height:24pt" o:ole="">
            <v:imagedata r:id="rId59" o:title=""/>
          </v:shape>
          <o:OLEObject Type="Embed" ProgID="Equation.DSMT4" ShapeID="_x0000_i1170" DrawAspect="Content" ObjectID="_1556889502" r:id="rId60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6 806,25 кг</w:t>
      </w:r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3A7050" w:rsidRP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E5336D" w:rsidP="00E5336D">
      <w:pPr>
        <w:tabs>
          <w:tab w:val="left" w:pos="142"/>
        </w:tabs>
        <w:spacing w:after="0" w:line="240" w:lineRule="auto"/>
        <w:ind w:left="567" w:hanging="141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</w:t>
      </w:r>
      <w:r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2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 для схеми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роткосповільненого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підривання з трапецієвидним врубом (електричне ініціювання) по ДСТУ 4704-2008</w:t>
      </w:r>
    </w:p>
    <w:p w:rsidR="004E01B7" w:rsidRPr="004E01B7" w:rsidRDefault="00E5336D" w:rsidP="00E5336D">
      <w:p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</w:t>
      </w:r>
      <w:r w:rsidRPr="00E5336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3.2.1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3A7050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snapToGrid w:val="0"/>
          <w:position w:val="-36"/>
          <w:sz w:val="28"/>
          <w:szCs w:val="28"/>
        </w:rPr>
        <w:object w:dxaOrig="2140" w:dyaOrig="880">
          <v:shape id="_x0000_i1172" type="#_x0000_t75" style="width:107.25pt;height:44.25pt" o:ole="">
            <v:imagedata r:id="rId61" o:title=""/>
          </v:shape>
          <o:OLEObject Type="Embed" ProgID="Equation.DSMT4" ShapeID="_x0000_i1172" DrawAspect="Content" ObjectID="_1556889503" r:id="rId62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(3.14)</w:t>
      </w:r>
    </w:p>
    <w:p w:rsidR="004E01B7" w:rsidRPr="004E01B7" w:rsidRDefault="003A7050" w:rsidP="003A7050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snapToGrid w:val="0"/>
          <w:position w:val="-32"/>
          <w:sz w:val="28"/>
          <w:szCs w:val="28"/>
        </w:rPr>
        <w:object w:dxaOrig="3300" w:dyaOrig="800">
          <v:shape id="_x0000_i1174" type="#_x0000_t75" style="width:181.5pt;height:44.25pt" o:ole="">
            <v:imagedata r:id="rId63" o:title=""/>
          </v:shape>
          <o:OLEObject Type="Embed" ProgID="Equation.DSMT4" ShapeID="_x0000_i1174" DrawAspect="Content" ObjectID="_1556889504" r:id="rId64"/>
        </w:objec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lastRenderedPageBreak/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(3.15)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9) ·0,076 + 1/9 ] = 48,49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9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(3.16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054" type="#_x0000_t75" style="width:181.5pt;height:19.5pt" o:ole="">
            <v:imagedata r:id="rId39" o:title=""/>
          </v:shape>
          <o:OLEObject Type="Embed" ProgID="Equation.DSMT4" ShapeID="_x0000_i1054" DrawAspect="Content" ObjectID="_1556889505" r:id="rId6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(3.17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4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055" type="#_x0000_t75" style="width:63.75pt;height:25.5pt" o:ole="">
            <v:imagedata r:id="rId66" o:title=""/>
          </v:shape>
          <o:OLEObject Type="Embed" ProgID="Equation.3" ShapeID="_x0000_i1055" DrawAspect="Content" ObjectID="_1556889506" r:id="rId67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10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3A7050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snapToGrid w:val="0"/>
          <w:position w:val="-24"/>
          <w:sz w:val="28"/>
          <w:szCs w:val="28"/>
        </w:rPr>
        <w:object w:dxaOrig="2200" w:dyaOrig="580">
          <v:shape id="_x0000_i1176" type="#_x0000_t75" style="width:123pt;height:32.25pt" o:ole="">
            <v:imagedata r:id="rId68" o:title=""/>
          </v:shape>
          <o:OLEObject Type="Embed" ProgID="Equation.DSMT4" ShapeID="_x0000_i1176" DrawAspect="Content" ObjectID="_1556889507" r:id="rId69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3.18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1,6·1,0·1,0·1,0·1,5·0,502=240,96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3A7050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snapToGrid w:val="0"/>
          <w:position w:val="-42"/>
          <w:sz w:val="28"/>
          <w:szCs w:val="28"/>
        </w:rPr>
        <w:object w:dxaOrig="2100" w:dyaOrig="1020">
          <v:shape id="_x0000_i1178" type="#_x0000_t75" style="width:105pt;height:51pt" o:ole="">
            <v:imagedata r:id="rId70" o:title=""/>
          </v:shape>
          <o:OLEObject Type="Embed" ProgID="Equation.DSMT4" ShapeID="_x0000_i1178" DrawAspect="Content" ObjectID="_1556889508" r:id="rId71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(3.19)</w:t>
      </w:r>
    </w:p>
    <w:p w:rsidR="004E01B7" w:rsidRPr="004E01B7" w:rsidRDefault="003A7050" w:rsidP="003A7050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snapToGrid w:val="0"/>
          <w:position w:val="-38"/>
          <w:sz w:val="28"/>
          <w:szCs w:val="28"/>
        </w:rPr>
        <w:object w:dxaOrig="3220" w:dyaOrig="940">
          <v:shape id="_x0000_i1180" type="#_x0000_t75" style="width:160.5pt;height:48pt" o:ole="">
            <v:imagedata r:id="rId72" o:title=""/>
          </v:shape>
          <o:OLEObject Type="Embed" ProgID="Equation.DSMT4" ShapeID="_x0000_i1180" DrawAspect="Content" ObjectID="_1556889509" r:id="rId73"/>
        </w:objec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059" type="#_x0000_t75" style="width:84pt;height:20.25pt" o:ole="">
            <v:imagedata r:id="rId45" o:title=""/>
          </v:shape>
          <o:OLEObject Type="Embed" ProgID="Equation.3" ShapeID="_x0000_i1059" DrawAspect="Content" ObjectID="_1556889510" r:id="rId74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(3.20)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79" w:dyaOrig="360">
          <v:shape id="_x0000_i1060" type="#_x0000_t75" style="width:142.5pt;height:24pt" o:ole="">
            <v:imagedata r:id="rId75" o:title=""/>
          </v:shape>
          <o:OLEObject Type="Embed" ProgID="Equation.DSMT4" ShapeID="_x0000_i1060" DrawAspect="Content" ObjectID="_1556889511" r:id="rId76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1</w:t>
      </w:r>
      <w:r w:rsidR="003A7050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780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E5336D" w:rsidP="00E5336D">
      <w:pPr>
        <w:tabs>
          <w:tab w:val="left" w:pos="142"/>
        </w:tabs>
        <w:spacing w:after="0" w:line="240" w:lineRule="auto"/>
        <w:ind w:left="567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3.3.2.2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будинку.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60" w:dyaOrig="880">
          <v:shape id="_x0000_i1061" type="#_x0000_t75" style="width:102.75pt;height:44.25pt" o:ole="">
            <v:imagedata r:id="rId77" o:title=""/>
          </v:shape>
          <o:OLEObject Type="Embed" ProgID="Equation.3" ShapeID="_x0000_i1061" DrawAspect="Content" ObjectID="_1556889512" r:id="rId7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   (3.21)</w:t>
      </w:r>
    </w:p>
    <w:p w:rsidR="004E01B7" w:rsidRPr="004E01B7" w:rsidRDefault="003A7050" w:rsidP="003A7050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snapToGrid w:val="0"/>
          <w:position w:val="-32"/>
          <w:sz w:val="28"/>
          <w:szCs w:val="28"/>
        </w:rPr>
        <w:object w:dxaOrig="3440" w:dyaOrig="800">
          <v:shape id="_x0000_i1182" type="#_x0000_t75" style="width:189pt;height:44.25pt" o:ole="">
            <v:imagedata r:id="rId79" o:title=""/>
          </v:shape>
          <o:OLEObject Type="Embed" ProgID="Equation.DSMT4" ShapeID="_x0000_i1182" DrawAspect="Content" ObjectID="_1556889513" r:id="rId80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450 – відстань від пункту спостереження до блока, який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-  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  (3.22)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7 [(1-1/9) ·0,076 + 1/9 ] = 48,49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7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9 – відносна відстань між свердловинними зарядами, м, кг.  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(3.23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3A7050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063" type="#_x0000_t75" style="width:181.5pt;height:18.75pt" o:ole="">
            <v:imagedata r:id="rId39" o:title=""/>
          </v:shape>
          <o:OLEObject Type="Embed" ProgID="Equation.DSMT4" ShapeID="_x0000_i1063" DrawAspect="Content" ObjectID="_1556889514" r:id="rId81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(3.24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lastRenderedPageBreak/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ню,для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житлового будинк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064" type="#_x0000_t75" style="width:63.75pt;height:25.5pt" o:ole="">
            <v:imagedata r:id="rId66" o:title=""/>
          </v:shape>
          <o:OLEObject Type="Embed" ProgID="Equation.3" ShapeID="_x0000_i1064" DrawAspect="Content" ObjectID="_1556889515" r:id="rId8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10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24"/>
          <w:sz w:val="28"/>
          <w:szCs w:val="28"/>
        </w:rPr>
        <w:object w:dxaOrig="2200" w:dyaOrig="580">
          <v:shape id="_x0000_i1184" type="#_x0000_t75" style="width:123pt;height:32.25pt" o:ole="">
            <v:imagedata r:id="rId83" o:title=""/>
          </v:shape>
          <o:OLEObject Type="Embed" ProgID="Equation.DSMT4" ShapeID="_x0000_i1184" DrawAspect="Content" ObjectID="_1556889516" r:id="rId84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3.25)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5,0·1,0·0,65·1·1,5·0,502=489,45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42"/>
          <w:sz w:val="28"/>
          <w:szCs w:val="28"/>
        </w:rPr>
        <w:object w:dxaOrig="2100" w:dyaOrig="1020">
          <v:shape id="_x0000_i1186" type="#_x0000_t75" style="width:105pt;height:51pt" o:ole="">
            <v:imagedata r:id="rId85" o:title=""/>
          </v:shape>
          <o:OLEObject Type="Embed" ProgID="Equation.DSMT4" ShapeID="_x0000_i1186" DrawAspect="Content" ObjectID="_1556889517" r:id="rId86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(3.26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8"/>
          <w:sz w:val="28"/>
          <w:szCs w:val="28"/>
        </w:rPr>
        <w:object w:dxaOrig="3340" w:dyaOrig="940">
          <v:shape id="_x0000_i1188" type="#_x0000_t75" style="width:168pt;height:47.25pt" o:ole="">
            <v:imagedata r:id="rId87" o:title=""/>
          </v:shape>
          <o:OLEObject Type="Embed" ProgID="Equation.DSMT4" ShapeID="_x0000_i1188" DrawAspect="Content" ObjectID="_1556889518" r:id="rId88"/>
        </w:objec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068" type="#_x0000_t75" style="width:84pt;height:20.25pt" o:ole="">
            <v:imagedata r:id="rId45" o:title=""/>
          </v:shape>
          <o:OLEObject Type="Embed" ProgID="Equation.3" ShapeID="_x0000_i1068" DrawAspect="Content" ObjectID="_1556889519" r:id="rId89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27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2079" w:dyaOrig="360">
          <v:shape id="_x0000_i1190" type="#_x0000_t75" style="width:142.5pt;height:24pt" o:ole="">
            <v:imagedata r:id="rId90" o:title=""/>
          </v:shape>
          <o:OLEObject Type="Embed" ProgID="Equation.DSMT4" ShapeID="_x0000_i1190" DrawAspect="Content" ObjectID="_1556889520" r:id="rId91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3 612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Default="00572CB8" w:rsidP="003A7050">
      <w:pPr>
        <w:tabs>
          <w:tab w:val="left" w:pos="284"/>
        </w:tabs>
        <w:spacing w:after="0" w:line="240" w:lineRule="auto"/>
        <w:ind w:left="426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3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</w:t>
      </w:r>
      <w:r w:rsidR="003A7050"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 для порядної схеми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роткосповільненого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підривання (неелектричне ініціювання за допомогою ДШ) по ДСТУ 4704-2008</w:t>
      </w:r>
    </w:p>
    <w:p w:rsidR="003A7050" w:rsidRPr="004E01B7" w:rsidRDefault="003A7050" w:rsidP="003A7050">
      <w:pPr>
        <w:tabs>
          <w:tab w:val="left" w:pos="284"/>
        </w:tabs>
        <w:spacing w:after="0" w:line="240" w:lineRule="auto"/>
        <w:ind w:left="426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Default="00572CB8" w:rsidP="003A7050">
      <w:pPr>
        <w:tabs>
          <w:tab w:val="left" w:pos="284"/>
        </w:tabs>
        <w:spacing w:after="0" w:line="240" w:lineRule="auto"/>
        <w:ind w:left="709" w:hanging="142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3</w:t>
      </w:r>
      <w:r w:rsid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3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</w:t>
      </w:r>
      <w:r w:rsidR="003A7050"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1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3A7050" w:rsidRPr="004E01B7" w:rsidRDefault="003A7050" w:rsidP="003A7050">
      <w:pPr>
        <w:tabs>
          <w:tab w:val="left" w:pos="284"/>
        </w:tabs>
        <w:spacing w:after="0" w:line="240" w:lineRule="auto"/>
        <w:ind w:left="709" w:hanging="142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/>
        </w:rPr>
        <w:t>V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140" w:dyaOrig="880">
          <v:shape id="_x0000_i1070" type="#_x0000_t75" style="width:107.25pt;height:44.25pt" o:ole="">
            <v:imagedata r:id="rId35" o:title=""/>
          </v:shape>
          <o:OLEObject Type="Embed" ProgID="Equation.DSMT4" ShapeID="_x0000_i1070" DrawAspect="Content" ObjectID="_1556889521" r:id="rId9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  (3.28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2"/>
          <w:sz w:val="28"/>
          <w:szCs w:val="28"/>
        </w:rPr>
        <w:object w:dxaOrig="3040" w:dyaOrig="800">
          <v:shape id="_x0000_i1192" type="#_x0000_t75" style="width:167.25pt;height:44.25pt" o:ole="">
            <v:imagedata r:id="rId93" o:title=""/>
          </v:shape>
          <o:OLEObject Type="Embed" ProgID="Equation.DSMT4" ShapeID="_x0000_i1192" DrawAspect="Content" ObjectID="_1556889522" r:id="rId94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де 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 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 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(3.29)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18) ·0,076 + 1/18 ] = 34,64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 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(3.30)</w:t>
      </w:r>
    </w:p>
    <w:p w:rsidR="004E01B7" w:rsidRPr="004C1594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 xml:space="preserve">=0,076 </m:t>
          </m:r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072" type="#_x0000_t75" style="width:181.5pt;height:19.5pt" o:ole="">
            <v:imagedata r:id="rId39" o:title=""/>
          </v:shape>
          <o:OLEObject Type="Embed" ProgID="Equation.DSMT4" ShapeID="_x0000_i1072" DrawAspect="Content" ObjectID="_1556889523" r:id="rId9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(3.31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6—коефіцієнт, який враховує особливості ґрунту під фундаментом будівлі; для ДСЗ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– коефіцієнт орієнтації об’єкта відносно блока, що підлягає висаджуванню, для ДСЗ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0,65—коефіцієнт, який ураховує вплив кількості груп зарядів (ступенів уповільнення) на сейсмічний ефект короткоуповільненого висаджування. 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1,6·1,0·0,5·1,0·1,5·0,65=156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42"/>
          <w:sz w:val="28"/>
          <w:szCs w:val="28"/>
        </w:rPr>
        <w:object w:dxaOrig="2100" w:dyaOrig="1020">
          <v:shape id="_x0000_i1194" type="#_x0000_t75" style="width:104.25pt;height:51pt" o:ole="">
            <v:imagedata r:id="rId96" o:title=""/>
          </v:shape>
          <o:OLEObject Type="Embed" ProgID="Equation.DSMT4" ShapeID="_x0000_i1194" DrawAspect="Content" ObjectID="_1556889524" r:id="rId97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(3.32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8"/>
          <w:sz w:val="28"/>
          <w:szCs w:val="28"/>
        </w:rPr>
        <w:object w:dxaOrig="2980" w:dyaOrig="940">
          <v:shape id="_x0000_i1196" type="#_x0000_t75" style="width:148.5pt;height:47.25pt" o:ole="">
            <v:imagedata r:id="rId98" o:title=""/>
          </v:shape>
          <o:OLEObject Type="Embed" ProgID="Equation.DSMT4" ShapeID="_x0000_i1196" DrawAspect="Content" ObjectID="_1556889525" r:id="rId99"/>
        </w:objec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075" type="#_x0000_t75" style="width:84pt;height:20.25pt" o:ole="">
            <v:imagedata r:id="rId45" o:title=""/>
          </v:shape>
          <o:OLEObject Type="Embed" ProgID="Equation.3" ShapeID="_x0000_i1075" DrawAspect="Content" ObjectID="_1556889526" r:id="rId100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33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2079" w:dyaOrig="360">
          <v:shape id="_x0000_i1198" type="#_x0000_t75" style="width:142.5pt;height:24pt" o:ole="">
            <v:imagedata r:id="rId101" o:title=""/>
          </v:shape>
          <o:OLEObject Type="Embed" ProgID="Equation.DSMT4" ShapeID="_x0000_i1198" DrawAspect="Content" ObjectID="_1556889527" r:id="rId102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9 400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ru-RU"/>
        </w:rPr>
        <w:t>3</w:t>
      </w:r>
      <w:r w:rsid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3</w:t>
      </w:r>
      <w:r w:rsid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3</w:t>
      </w: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</w:t>
      </w:r>
      <w:r w:rsidR="003A7050"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ru-RU"/>
        </w:rPr>
        <w:t xml:space="preserve">2 </w:t>
      </w: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</w:t>
      </w:r>
      <w:proofErr w:type="gram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будинку(</w:t>
      </w:r>
      <w:proofErr w:type="gram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порядна схема).</w:t>
      </w:r>
    </w:p>
    <w:p w:rsidR="004E01B7" w:rsidRPr="004E01B7" w:rsidRDefault="004C159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4E01B7" w:rsidRPr="004E01B7" w:rsidRDefault="004C159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6"/>
          <w:sz w:val="28"/>
          <w:szCs w:val="28"/>
        </w:rPr>
        <w:object w:dxaOrig="2140" w:dyaOrig="880">
          <v:shape id="_x0000_i1200" type="#_x0000_t75" style="width:107.25pt;height:44.25pt" o:ole="">
            <v:imagedata r:id="rId103" o:title=""/>
          </v:shape>
          <o:OLEObject Type="Embed" ProgID="Equation.DSMT4" ShapeID="_x0000_i1200" DrawAspect="Content" ObjectID="_1556889528" r:id="rId104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   (3.34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2"/>
          <w:sz w:val="28"/>
          <w:szCs w:val="28"/>
        </w:rPr>
        <w:object w:dxaOrig="3519" w:dyaOrig="800">
          <v:shape id="_x0000_i1202" type="#_x0000_t75" style="width:193.5pt;height:44.25pt" o:ole="">
            <v:imagedata r:id="rId105" o:title=""/>
          </v:shape>
          <o:OLEObject Type="Embed" ProgID="Equation.DSMT4" ShapeID="_x0000_i1202" DrawAspect="Content" ObjectID="_1556889529" r:id="rId106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де 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 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450 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    (3.35)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18) ·0,076 + 1/18 ] = 34,64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 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 (3.36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079" type="#_x0000_t75" style="width:181.5pt;height:19.5pt" o:ole="">
            <v:imagedata r:id="rId39" o:title=""/>
          </v:shape>
          <o:OLEObject Type="Embed" ProgID="Equation.DSMT4" ShapeID="_x0000_i1079" DrawAspect="Content" ObjectID="_1556889530" r:id="rId107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(3.37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ню,для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житлового будинк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3—коефіцієнт, який ураховує вплив кількості груп зарядів (ступенів уповільнення) на сейсмічний ефект короткоуповільненого висаджування.  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*5*1*0,65*1*1,5*0,63=614,25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42"/>
          <w:sz w:val="28"/>
          <w:szCs w:val="28"/>
        </w:rPr>
        <w:object w:dxaOrig="2100" w:dyaOrig="1020">
          <v:shape id="_x0000_i1204" type="#_x0000_t75" style="width:105pt;height:51pt" o:ole="">
            <v:imagedata r:id="rId108" o:title=""/>
          </v:shape>
          <o:OLEObject Type="Embed" ProgID="Equation.DSMT4" ShapeID="_x0000_i1204" DrawAspect="Content" ObjectID="_1556889531" r:id="rId109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38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8"/>
          <w:sz w:val="28"/>
          <w:szCs w:val="28"/>
        </w:rPr>
        <w:object w:dxaOrig="3340" w:dyaOrig="940">
          <v:shape id="_x0000_i1206" type="#_x0000_t75" style="width:166.5pt;height:47.25pt" o:ole="">
            <v:imagedata r:id="rId110" o:title=""/>
          </v:shape>
          <o:OLEObject Type="Embed" ProgID="Equation.DSMT4" ShapeID="_x0000_i1206" DrawAspect="Content" ObjectID="_1556889532" r:id="rId111"/>
        </w:objec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082" type="#_x0000_t75" style="width:84pt;height:20.25pt" o:ole="">
            <v:imagedata r:id="rId45" o:title=""/>
          </v:shape>
          <o:OLEObject Type="Embed" ProgID="Equation.3" ShapeID="_x0000_i1082" DrawAspect="Content" ObjectID="_1556889533" r:id="rId11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3.39)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80" w:dyaOrig="360">
          <v:shape id="_x0000_i1083" type="#_x0000_t75" style="width:135.75pt;height:24pt" o:ole="">
            <v:imagedata r:id="rId113" o:title=""/>
          </v:shape>
          <o:OLEObject Type="Embed" ProgID="Equation.DSMT4" ShapeID="_x0000_i1083" DrawAspect="Content" ObjectID="_1556889534" r:id="rId114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6 806,25 кг</w:t>
      </w:r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3A7050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3A7050" w:rsidRP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</w:t>
      </w:r>
      <w:r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4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 для схеми короткоуповільненого підривання з трапецієвидним врубом (неелектричне ініціювання за допомогою ДШ) по ДСТУ 4704-2008</w:t>
      </w:r>
    </w:p>
    <w:p w:rsidR="003A7050" w:rsidRP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3A7050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</w:t>
      </w:r>
      <w:r w:rsidR="003A7050"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3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4.1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6"/>
          <w:sz w:val="28"/>
          <w:szCs w:val="28"/>
        </w:rPr>
        <w:object w:dxaOrig="2140" w:dyaOrig="880">
          <v:shape id="_x0000_i1208" type="#_x0000_t75" style="width:107.25pt;height:44.25pt" o:ole="">
            <v:imagedata r:id="rId115" o:title=""/>
          </v:shape>
          <o:OLEObject Type="Embed" ProgID="Equation.DSMT4" ShapeID="_x0000_i1208" DrawAspect="Content" ObjectID="_1556889535" r:id="rId116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(3.40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2"/>
          <w:sz w:val="28"/>
          <w:szCs w:val="28"/>
        </w:rPr>
        <w:object w:dxaOrig="3300" w:dyaOrig="800">
          <v:shape id="_x0000_i1210" type="#_x0000_t75" style="width:181.5pt;height:44.25pt" o:ole="">
            <v:imagedata r:id="rId117" o:title=""/>
          </v:shape>
          <o:OLEObject Type="Embed" ProgID="Equation.DSMT4" ShapeID="_x0000_i1210" DrawAspect="Content" ObjectID="_1556889536" r:id="rId118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(3.41)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9) ·0,076 + 1/9 ] = 48,49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9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(3.42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086" type="#_x0000_t75" style="width:181.5pt;height:19.5pt" o:ole="">
            <v:imagedata r:id="rId39" o:title=""/>
          </v:shape>
          <o:OLEObject Type="Embed" ProgID="Equation.DSMT4" ShapeID="_x0000_i1086" DrawAspect="Content" ObjectID="_1556889537" r:id="rId119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(3.43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4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087" type="#_x0000_t75" style="width:63.75pt;height:25.5pt" o:ole="">
            <v:imagedata r:id="rId66" o:title=""/>
          </v:shape>
          <o:OLEObject Type="Embed" ProgID="Equation.3" ShapeID="_x0000_i1087" DrawAspect="Content" ObjectID="_1556889538" r:id="rId120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10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24"/>
          <w:sz w:val="28"/>
          <w:szCs w:val="28"/>
        </w:rPr>
        <w:object w:dxaOrig="2200" w:dyaOrig="580">
          <v:shape id="_x0000_i1212" type="#_x0000_t75" style="width:123pt;height:32.25pt" o:ole="">
            <v:imagedata r:id="rId121" o:title=""/>
          </v:shape>
          <o:OLEObject Type="Embed" ProgID="Equation.DSMT4" ShapeID="_x0000_i1212" DrawAspect="Content" ObjectID="_1556889539" r:id="rId122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lang w:val="ru-RU"/>
        </w:rPr>
        <w:t>3.44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1,6·1,0·1,0·1,0·1,5·0,502=240,96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42"/>
          <w:sz w:val="28"/>
          <w:szCs w:val="28"/>
        </w:rPr>
        <w:object w:dxaOrig="2100" w:dyaOrig="1020">
          <v:shape id="_x0000_i1214" type="#_x0000_t75" style="width:105pt;height:51pt" o:ole="">
            <v:imagedata r:id="rId123" o:title=""/>
          </v:shape>
          <o:OLEObject Type="Embed" ProgID="Equation.DSMT4" ShapeID="_x0000_i1214" DrawAspect="Content" ObjectID="_1556889540" r:id="rId124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(3.45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8"/>
          <w:sz w:val="28"/>
          <w:szCs w:val="28"/>
        </w:rPr>
        <w:object w:dxaOrig="3220" w:dyaOrig="940">
          <v:shape id="_x0000_i1216" type="#_x0000_t75" style="width:160.5pt;height:48pt" o:ole="">
            <v:imagedata r:id="rId125" o:title=""/>
          </v:shape>
          <o:OLEObject Type="Embed" ProgID="Equation.DSMT4" ShapeID="_x0000_i1216" DrawAspect="Content" ObjectID="_1556889541" r:id="rId126"/>
        </w:objec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1640" w:dyaOrig="380">
          <v:shape id="_x0000_i1218" type="#_x0000_t75" style="width:81.75pt;height:19.5pt" o:ole="">
            <v:imagedata r:id="rId127" o:title=""/>
          </v:shape>
          <o:OLEObject Type="Embed" ProgID="Equation.DSMT4" ShapeID="_x0000_i1218" DrawAspect="Content" ObjectID="_1556889542" r:id="rId128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(3.46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2079" w:dyaOrig="360">
          <v:shape id="_x0000_i1220" type="#_x0000_t75" style="width:142.5pt;height:24pt" o:ole="">
            <v:imagedata r:id="rId129" o:title=""/>
          </v:shape>
          <o:OLEObject Type="Embed" ProgID="Equation.DSMT4" ShapeID="_x0000_i1220" DrawAspect="Content" ObjectID="_1556889543" r:id="rId130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1780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3A7050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3A7050" w:rsidRP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</w:t>
      </w:r>
      <w:r w:rsidR="003A7050"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ru-RU"/>
        </w:rPr>
        <w:t>.3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4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2.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будинку.</w:t>
      </w:r>
    </w:p>
    <w:p w:rsidR="004E01B7" w:rsidRPr="004E01B7" w:rsidRDefault="004C159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4E01B7" w:rsidRPr="004E01B7" w:rsidRDefault="004C159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6"/>
          <w:sz w:val="28"/>
          <w:szCs w:val="28"/>
        </w:rPr>
        <w:object w:dxaOrig="2140" w:dyaOrig="880">
          <v:shape id="_x0000_i1222" type="#_x0000_t75" style="width:106.5pt;height:44.25pt" o:ole="">
            <v:imagedata r:id="rId131" o:title=""/>
          </v:shape>
          <o:OLEObject Type="Embed" ProgID="Equation.DSMT4" ShapeID="_x0000_i1222" DrawAspect="Content" ObjectID="_1556889544" r:id="rId132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   (3.47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2"/>
          <w:sz w:val="28"/>
          <w:szCs w:val="28"/>
        </w:rPr>
        <w:object w:dxaOrig="3440" w:dyaOrig="800">
          <v:shape id="_x0000_i1224" type="#_x0000_t75" style="width:189pt;height:44.25pt" o:ole="">
            <v:imagedata r:id="rId133" o:title=""/>
          </v:shape>
          <o:OLEObject Type="Embed" ProgID="Equation.DSMT4" ShapeID="_x0000_i1224" DrawAspect="Content" ObjectID="_1556889545" r:id="rId134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450 – відстань від пункту спостереження до блока, який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-  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  (3.50)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7 [(1-1/9) ·0,076 + 1/9 ] = 48,49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lastRenderedPageBreak/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7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9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(3.51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095" type="#_x0000_t75" style="width:181.5pt;height:18.75pt" o:ole="">
            <v:imagedata r:id="rId39" o:title=""/>
          </v:shape>
          <o:OLEObject Type="Embed" ProgID="Equation.DSMT4" ShapeID="_x0000_i1095" DrawAspect="Content" ObjectID="_1556889546" r:id="rId13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(3.52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ню,для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житлового будинк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096" type="#_x0000_t75" style="width:63.75pt;height:25.5pt" o:ole="">
            <v:imagedata r:id="rId66" o:title=""/>
          </v:shape>
          <o:OLEObject Type="Embed" ProgID="Equation.3" ShapeID="_x0000_i1096" DrawAspect="Content" ObjectID="_1556889547" r:id="rId136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10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24"/>
          <w:sz w:val="28"/>
          <w:szCs w:val="28"/>
        </w:rPr>
        <w:object w:dxaOrig="2200" w:dyaOrig="580">
          <v:shape id="_x0000_i1226" type="#_x0000_t75" style="width:123pt;height:32.25pt" o:ole="">
            <v:imagedata r:id="rId137" o:title=""/>
          </v:shape>
          <o:OLEObject Type="Embed" ProgID="Equation.DSMT4" ShapeID="_x0000_i1226" DrawAspect="Content" ObjectID="_1556889548" r:id="rId138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3.5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lang w:val="ru-RU"/>
        </w:rPr>
        <w:t>3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5,0·1,0·0,65·1·1,5·0,502=489,45</w:t>
      </w:r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42"/>
          <w:sz w:val="28"/>
          <w:szCs w:val="28"/>
        </w:rPr>
        <w:object w:dxaOrig="2100" w:dyaOrig="1020">
          <v:shape id="_x0000_i1228" type="#_x0000_t75" style="width:105pt;height:51pt" o:ole="">
            <v:imagedata r:id="rId139" o:title=""/>
          </v:shape>
          <o:OLEObject Type="Embed" ProgID="Equation.DSMT4" ShapeID="_x0000_i1228" DrawAspect="Content" ObjectID="_1556889549" r:id="rId140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(3.54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8"/>
          <w:sz w:val="28"/>
          <w:szCs w:val="28"/>
        </w:rPr>
        <w:object w:dxaOrig="3340" w:dyaOrig="940">
          <v:shape id="_x0000_i1230" type="#_x0000_t75" style="width:168pt;height:47.25pt" o:ole="">
            <v:imagedata r:id="rId141" o:title=""/>
          </v:shape>
          <o:OLEObject Type="Embed" ProgID="Equation.DSMT4" ShapeID="_x0000_i1230" DrawAspect="Content" ObjectID="_1556889550" r:id="rId142"/>
        </w:objec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1640" w:dyaOrig="380">
          <v:shape id="_x0000_i1232" type="#_x0000_t75" style="width:81.75pt;height:19.5pt" o:ole="">
            <v:imagedata r:id="rId143" o:title=""/>
          </v:shape>
          <o:OLEObject Type="Embed" ProgID="Equation.DSMT4" ShapeID="_x0000_i1232" DrawAspect="Content" ObjectID="_1556889551" r:id="rId144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55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2079" w:dyaOrig="360">
          <v:shape id="_x0000_i1234" type="#_x0000_t75" style="width:142.5pt;height:24pt" o:ole="">
            <v:imagedata r:id="rId145" o:title=""/>
          </v:shape>
          <o:OLEObject Type="Embed" ProgID="Equation.DSMT4" ShapeID="_x0000_i1234" DrawAspect="Content" ObjectID="_1556889552" r:id="rId146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3 612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F1024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F1024" w:rsidRPr="004E01B7" w:rsidRDefault="004F102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lastRenderedPageBreak/>
        <w:t>3</w:t>
      </w:r>
      <w:r w:rsidR="003A7050"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3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5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 для порядної схеми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роткосповільненого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підривання (неелектричне ініціювання «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Нонель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») по ДСТУ 4704-2008</w:t>
      </w:r>
    </w:p>
    <w:p w:rsidR="003A7050" w:rsidRP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</w:t>
      </w:r>
      <w:r w:rsidR="003A7050"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3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5.1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6"/>
          <w:sz w:val="28"/>
          <w:szCs w:val="28"/>
        </w:rPr>
        <w:object w:dxaOrig="2140" w:dyaOrig="880">
          <v:shape id="_x0000_i1236" type="#_x0000_t75" style="width:106.5pt;height:44.25pt" o:ole="">
            <v:imagedata r:id="rId147" o:title=""/>
          </v:shape>
          <o:OLEObject Type="Embed" ProgID="Equation.DSMT4" ShapeID="_x0000_i1236" DrawAspect="Content" ObjectID="_1556889553" r:id="rId148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  (3.56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2"/>
          <w:sz w:val="28"/>
          <w:szCs w:val="28"/>
        </w:rPr>
        <w:object w:dxaOrig="2940" w:dyaOrig="800">
          <v:shape id="_x0000_i1238" type="#_x0000_t75" style="width:162pt;height:44.25pt" o:ole="">
            <v:imagedata r:id="rId149" o:title=""/>
          </v:shape>
          <o:OLEObject Type="Embed" ProgID="Equation.DSMT4" ShapeID="_x0000_i1238" DrawAspect="Content" ObjectID="_1556889554" r:id="rId150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50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(3.57)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18) ·0,076 + 1/18 ] = 34,64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7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(3.58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104" type="#_x0000_t75" style="width:181.5pt;height:18.75pt" o:ole="">
            <v:imagedata r:id="rId39" o:title=""/>
          </v:shape>
          <o:OLEObject Type="Embed" ProgID="Equation.DSMT4" ShapeID="_x0000_i1104" DrawAspect="Content" ObjectID="_1556889555" r:id="rId151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(3.59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lastRenderedPageBreak/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</w:t>
      </w:r>
      <w:r w:rsidR="004C1594" w:rsidRPr="004C1594">
        <w:rPr>
          <w:rFonts w:ascii="Times New Roman" w:eastAsia="Times New Roman" w:hAnsi="Times New Roman" w:cs="Times New Roman"/>
          <w:snapToGrid w:val="0"/>
          <w:position w:val="-24"/>
          <w:sz w:val="28"/>
          <w:szCs w:val="28"/>
        </w:rPr>
        <w:object w:dxaOrig="1380" w:dyaOrig="580">
          <v:shape id="_x0000_i1240" type="#_x0000_t75" style="width:56.25pt;height:22.5pt" o:ole="">
            <v:imagedata r:id="rId152" o:title=""/>
          </v:shape>
          <o:OLEObject Type="Embed" ProgID="Equation.DSMT4" ShapeID="_x0000_i1240" DrawAspect="Content" ObjectID="_1556889556" r:id="rId153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 – кількість груп зарядів).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24"/>
          <w:sz w:val="28"/>
          <w:szCs w:val="28"/>
        </w:rPr>
        <w:object w:dxaOrig="1980" w:dyaOrig="580">
          <v:shape id="_x0000_i1242" type="#_x0000_t75" style="width:110.25pt;height:32.25pt" o:ole="">
            <v:imagedata r:id="rId154" o:title=""/>
          </v:shape>
          <o:OLEObject Type="Embed" ProgID="Equation.DSMT4" ShapeID="_x0000_i1242" DrawAspect="Content" ObjectID="_1556889557" r:id="rId155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(3.60)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1,6·1,0·1,0·1,0·1,4·0,65=156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42"/>
          <w:sz w:val="28"/>
          <w:szCs w:val="28"/>
        </w:rPr>
        <w:object w:dxaOrig="2100" w:dyaOrig="1020">
          <v:shape id="_x0000_i1246" type="#_x0000_t75" style="width:105pt;height:51pt" o:ole="">
            <v:imagedata r:id="rId156" o:title=""/>
          </v:shape>
          <o:OLEObject Type="Embed" ProgID="Equation.DSMT4" ShapeID="_x0000_i1246" DrawAspect="Content" ObjectID="_1556889558" r:id="rId157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(3.61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8"/>
          <w:sz w:val="28"/>
          <w:szCs w:val="28"/>
        </w:rPr>
        <w:object w:dxaOrig="2380" w:dyaOrig="940">
          <v:shape id="_x0000_i1248" type="#_x0000_t75" style="width:120pt;height:48pt" o:ole="">
            <v:imagedata r:id="rId158" o:title=""/>
          </v:shape>
          <o:OLEObject Type="Embed" ProgID="Equation.DSMT4" ShapeID="_x0000_i1248" DrawAspect="Content" ObjectID="_1556889559" r:id="rId159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5,64=15 </w: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1640" w:dyaOrig="380">
          <v:shape id="_x0000_i1244" type="#_x0000_t75" style="width:81.75pt;height:19.5pt" o:ole="">
            <v:imagedata r:id="rId160" o:title=""/>
          </v:shape>
          <o:OLEObject Type="Embed" ProgID="Equation.DSMT4" ShapeID="_x0000_i1244" DrawAspect="Content" ObjectID="_1556889560" r:id="rId161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(3.62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2079" w:dyaOrig="360">
          <v:shape id="_x0000_i1250" type="#_x0000_t75" style="width:142.5pt;height:24pt" o:ole="">
            <v:imagedata r:id="rId162" o:title=""/>
          </v:shape>
          <o:OLEObject Type="Embed" ProgID="Equation.DSMT4" ShapeID="_x0000_i1250" DrawAspect="Content" ObjectID="_1556889561" r:id="rId163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 520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ru-RU"/>
        </w:rPr>
        <w:t>3</w:t>
      </w:r>
      <w:r w:rsidR="003A7050"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ru-RU"/>
        </w:rPr>
        <w:t>.3</w:t>
      </w:r>
      <w:r w:rsid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5.2 </w:t>
      </w: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будинку.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6"/>
          <w:sz w:val="28"/>
          <w:szCs w:val="28"/>
        </w:rPr>
        <w:object w:dxaOrig="2140" w:dyaOrig="880">
          <v:shape id="_x0000_i1252" type="#_x0000_t75" style="width:106.5pt;height:44.25pt" o:ole="">
            <v:imagedata r:id="rId164" o:title=""/>
          </v:shape>
          <o:OLEObject Type="Embed" ProgID="Equation.DSMT4" ShapeID="_x0000_i1252" DrawAspect="Content" ObjectID="_1556889562" r:id="rId165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 (3.63)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2"/>
          <w:sz w:val="28"/>
          <w:szCs w:val="28"/>
        </w:rPr>
        <w:object w:dxaOrig="2960" w:dyaOrig="800">
          <v:shape id="_x0000_i1254" type="#_x0000_t75" style="width:163.5pt;height:44.25pt" o:ole="">
            <v:imagedata r:id="rId166" o:title=""/>
          </v:shape>
          <o:OLEObject Type="Embed" ProgID="Equation.DSMT4" ShapeID="_x0000_i1254" DrawAspect="Content" ObjectID="_1556889563" r:id="rId167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lastRenderedPageBreak/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450 – відстань від пункту спостереження до блока, який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-  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 (3.64)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18) ·0,076 + 1/18 ] = 34,64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7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  (3.65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113" type="#_x0000_t75" style="width:182.25pt;height:18.75pt" o:ole="">
            <v:imagedata r:id="rId39" o:title=""/>
          </v:shape>
          <o:OLEObject Type="Embed" ProgID="Equation.DSMT4" ShapeID="_x0000_i1113" DrawAspect="Content" ObjectID="_1556889564" r:id="rId16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(3.66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ню,для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житлового будинк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C1594" w:rsidRDefault="004E01B7" w:rsidP="004C1594">
      <w:pPr>
        <w:tabs>
          <w:tab w:val="left" w:pos="0"/>
        </w:tabs>
        <w:spacing w:after="0" w:line="240" w:lineRule="auto"/>
        <w:contextualSpacing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—коефіцієнт, який ураховує вплив кількості груп зарядів (ступенів уповільнення) на сейсмічний ефект короткоуповільненого висаджування.</w: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114" type="#_x0000_t75" style="width:63.75pt;height:24.75pt" o:ole="">
            <v:imagedata r:id="rId66" o:title=""/>
          </v:shape>
          <o:OLEObject Type="Embed" ProgID="Equation.3" ShapeID="_x0000_i1114" DrawAspect="Content" ObjectID="_1556889565" r:id="rId169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                                      (3.67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6 – кількість груп зарядів</w:t>
      </w:r>
    </w:p>
    <w:p w:rsidR="004E01B7" w:rsidRPr="004E01B7" w:rsidRDefault="004C1594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24"/>
          <w:sz w:val="28"/>
          <w:szCs w:val="28"/>
        </w:rPr>
        <w:object w:dxaOrig="1980" w:dyaOrig="580">
          <v:shape id="_x0000_i1256" type="#_x0000_t75" style="width:110.25pt;height:32.25pt" o:ole="">
            <v:imagedata r:id="rId170" o:title=""/>
          </v:shape>
          <o:OLEObject Type="Embed" ProgID="Equation.DSMT4" ShapeID="_x0000_i1256" DrawAspect="Content" ObjectID="_1556889566" r:id="rId171"/>
        </w:object>
      </w:r>
    </w:p>
    <w:p w:rsidR="004E01B7" w:rsidRPr="004E01B7" w:rsidRDefault="004E01B7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5·1,0·1,0·0,5·1,5·0,63=615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42"/>
          <w:sz w:val="28"/>
          <w:szCs w:val="28"/>
        </w:rPr>
        <w:object w:dxaOrig="2100" w:dyaOrig="1020">
          <v:shape id="_x0000_i1260" type="#_x0000_t75" style="width:105pt;height:51pt" o:ole="">
            <v:imagedata r:id="rId172" o:title=""/>
          </v:shape>
          <o:OLEObject Type="Embed" ProgID="Equation.DSMT4" ShapeID="_x0000_i1260" DrawAspect="Content" ObjectID="_1556889567" r:id="rId173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(3.68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C1594" w:rsidP="004C1594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C1594">
        <w:rPr>
          <w:rFonts w:ascii="Times New Roman" w:eastAsia="Times New Roman" w:hAnsi="Times New Roman" w:cs="Times New Roman"/>
          <w:snapToGrid w:val="0"/>
          <w:position w:val="-38"/>
          <w:sz w:val="28"/>
          <w:szCs w:val="28"/>
        </w:rPr>
        <w:object w:dxaOrig="2780" w:dyaOrig="940">
          <v:shape id="_x0000_i1258" type="#_x0000_t75" style="width:139.5pt;height:48pt" o:ole="">
            <v:imagedata r:id="rId174" o:title=""/>
          </v:shape>
          <o:OLEObject Type="Embed" ProgID="Equation.DSMT4" ShapeID="_x0000_i1258" DrawAspect="Content" ObjectID="_1556889568" r:id="rId175"/>
        </w:objec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947361" w:rsidP="004C1594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1640" w:dyaOrig="380">
          <v:shape id="_x0000_i1262" type="#_x0000_t75" style="width:81.75pt;height:18pt" o:ole="">
            <v:imagedata r:id="rId176" o:title=""/>
          </v:shape>
          <o:OLEObject Type="Embed" ProgID="Equation.DSMT4" ShapeID="_x0000_i1262" DrawAspect="Content" ObjectID="_1556889569" r:id="rId177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3.69)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2000" w:dyaOrig="360">
          <v:shape id="_x0000_i1264" type="#_x0000_t75" style="width:137.25pt;height:24pt" o:ole="">
            <v:imagedata r:id="rId178" o:title=""/>
          </v:shape>
          <o:OLEObject Type="Embed" ProgID="Equation.DSMT4" ShapeID="_x0000_i1264" DrawAspect="Content" ObjectID="_1556889570" r:id="rId179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8167,5 кг</w:t>
      </w:r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3A7050" w:rsidRP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</w:t>
      </w:r>
      <w:r w:rsidR="003A7050"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</w:t>
      </w:r>
      <w:r w:rsid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6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 для схеми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роткосповільненого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підривання з трапецієвидним врубом (неелектричне ініціювання «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Нонель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») по ДСТУ 4704-2008</w:t>
      </w:r>
    </w:p>
    <w:p w:rsidR="003A7050" w:rsidRP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</w:t>
      </w:r>
      <w:r w:rsidR="003A7050"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3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6.1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36"/>
          <w:sz w:val="28"/>
          <w:szCs w:val="28"/>
        </w:rPr>
        <w:object w:dxaOrig="2140" w:dyaOrig="880">
          <v:shape id="_x0000_i1266" type="#_x0000_t75" style="width:106.5pt;height:44.25pt" o:ole="">
            <v:imagedata r:id="rId180" o:title=""/>
          </v:shape>
          <o:OLEObject Type="Embed" ProgID="Equation.DSMT4" ShapeID="_x0000_i1266" DrawAspect="Content" ObjectID="_1556889571" r:id="rId181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м/с             </w:t>
      </w:r>
      <w:r w:rsidR="00572CB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(3.7</w: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>0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32"/>
          <w:sz w:val="28"/>
          <w:szCs w:val="28"/>
        </w:rPr>
        <w:object w:dxaOrig="2980" w:dyaOrig="800">
          <v:shape id="_x0000_i1268" type="#_x0000_t75" style="width:164.25pt;height:44.25pt" o:ole="">
            <v:imagedata r:id="rId182" o:title=""/>
          </v:shape>
          <o:OLEObject Type="Embed" ProgID="Equation.DSMT4" ShapeID="_x0000_i1268" DrawAspect="Content" ObjectID="_1556889572" r:id="rId183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200– відстань від пункту спостереження до блока, який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-  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  (3.71)</w:t>
      </w:r>
    </w:p>
    <w:p w:rsidR="004E01B7" w:rsidRPr="004E01B7" w:rsidRDefault="004E01B7" w:rsidP="00947361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9) ·0,076 + 1/9 ] = 48,49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  (3.72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122" type="#_x0000_t75" style="width:181.5pt;height:18.75pt" o:ole="">
            <v:imagedata r:id="rId39" o:title=""/>
          </v:shape>
          <o:OLEObject Type="Embed" ProgID="Equation.DSMT4" ShapeID="_x0000_i1122" DrawAspect="Content" ObjectID="_1556889573" r:id="rId184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(3.73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4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123" type="#_x0000_t75" style="width:63.75pt;height:24.75pt" o:ole="">
            <v:imagedata r:id="rId66" o:title=""/>
          </v:shape>
          <o:OLEObject Type="Embed" ProgID="Equation.3" ShapeID="_x0000_i1123" DrawAspect="Content" ObjectID="_1556889574" r:id="rId18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10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24"/>
          <w:sz w:val="28"/>
          <w:szCs w:val="28"/>
        </w:rPr>
        <w:object w:dxaOrig="2200" w:dyaOrig="580">
          <v:shape id="_x0000_i1270" type="#_x0000_t75" style="width:123pt;height:32.25pt" o:ole="">
            <v:imagedata r:id="rId186" o:title=""/>
          </v:shape>
          <o:OLEObject Type="Embed" ProgID="Equation.DSMT4" ShapeID="_x0000_i1270" DrawAspect="Content" ObjectID="_1556889575" r:id="rId187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(3.74)</w:t>
      </w:r>
    </w:p>
    <w:p w:rsidR="004E01B7" w:rsidRPr="004E01B7" w:rsidRDefault="004E01B7" w:rsidP="00947361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1,6·1,0·1,0·1,0·1,5·0,502=242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42"/>
          <w:sz w:val="28"/>
          <w:szCs w:val="28"/>
        </w:rPr>
        <w:object w:dxaOrig="2100" w:dyaOrig="1020">
          <v:shape id="_x0000_i1272" type="#_x0000_t75" style="width:105pt;height:51pt" o:ole="">
            <v:imagedata r:id="rId188" o:title=""/>
          </v:shape>
          <o:OLEObject Type="Embed" ProgID="Equation.DSMT4" ShapeID="_x0000_i1272" DrawAspect="Content" ObjectID="_1556889576" r:id="rId189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(3.75)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38"/>
          <w:sz w:val="28"/>
          <w:szCs w:val="28"/>
        </w:rPr>
        <w:object w:dxaOrig="2420" w:dyaOrig="940">
          <v:shape id="_x0000_i1274" type="#_x0000_t75" style="width:120pt;height:48pt" o:ole="">
            <v:imagedata r:id="rId190" o:title=""/>
          </v:shape>
          <o:OLEObject Type="Embed" ProgID="Equation.DSMT4" ShapeID="_x0000_i1274" DrawAspect="Content" ObjectID="_1556889577" r:id="rId191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8,2 </w: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1640" w:dyaOrig="380">
          <v:shape id="_x0000_i1276" type="#_x0000_t75" style="width:81.75pt;height:19.5pt" o:ole="">
            <v:imagedata r:id="rId192" o:title=""/>
          </v:shape>
          <o:OLEObject Type="Embed" ProgID="Equation.DSMT4" ShapeID="_x0000_i1276" DrawAspect="Content" ObjectID="_1556889578" r:id="rId193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(3.76)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2079" w:dyaOrig="360">
          <v:shape id="_x0000_i1278" type="#_x0000_t75" style="width:143.25pt;height:24pt" o:ole="">
            <v:imagedata r:id="rId194" o:title=""/>
          </v:shape>
          <o:OLEObject Type="Embed" ProgID="Equation.DSMT4" ShapeID="_x0000_i1278" DrawAspect="Content" ObjectID="_1556889579" r:id="rId195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2 324,5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</w:t>
      </w:r>
      <w:r w:rsidR="003A7050"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ru-RU"/>
        </w:rPr>
        <w:t>.3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6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2.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будинку.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36"/>
          <w:sz w:val="28"/>
          <w:szCs w:val="28"/>
        </w:rPr>
        <w:object w:dxaOrig="2140" w:dyaOrig="880">
          <v:shape id="_x0000_i1281" type="#_x0000_t75" style="width:106.5pt;height:44.25pt" o:ole="">
            <v:imagedata r:id="rId196" o:title=""/>
          </v:shape>
          <o:OLEObject Type="Embed" ProgID="Equation.DSMT4" ShapeID="_x0000_i1281" DrawAspect="Content" ObjectID="_1556889580" r:id="rId197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(3.77)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32"/>
          <w:sz w:val="28"/>
          <w:szCs w:val="28"/>
        </w:rPr>
        <w:object w:dxaOrig="2840" w:dyaOrig="800">
          <v:shape id="_x0000_i1283" type="#_x0000_t75" style="width:156pt;height:44.25pt" o:ole="">
            <v:imagedata r:id="rId198" o:title=""/>
          </v:shape>
          <o:OLEObject Type="Embed" ProgID="Equation.DSMT4" ShapeID="_x0000_i1283" DrawAspect="Content" ObjectID="_1556889581" r:id="rId199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– об’єднувальний коефіцієнт, який залежить від умов проведення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450 – відстань від пункту спостереження до блока, який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-  ню, м;</w:t>
      </w:r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947361" w:rsidRPr="004E01B7" w:rsidRDefault="00947361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947361" w:rsidRDefault="004E01B7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(3.78)</w:t>
      </w:r>
    </w:p>
    <w:p w:rsidR="00947361" w:rsidRPr="004E01B7" w:rsidRDefault="00947361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947361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9) ·0,076 + 1/9 ] = 48,49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7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  (3.79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3700" w:dyaOrig="380">
          <v:shape id="_x0000_i1285" type="#_x0000_t75" style="width:185.25pt;height:18.75pt" o:ole="">
            <v:imagedata r:id="rId200" o:title=""/>
          </v:shape>
          <o:OLEObject Type="Embed" ProgID="Equation.DSMT4" ShapeID="_x0000_i1285" DrawAspect="Content" ObjectID="_1556889582" r:id="rId201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(3.80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,0— коефіцієнт, який враховує сезонність робіт і має значення: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ню,для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житлового будинк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4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У разі кількості груп зарядів більше ніж 10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132" type="#_x0000_t75" style="width:63.75pt;height:24.75pt" o:ole="">
            <v:imagedata r:id="rId66" o:title=""/>
          </v:shape>
          <o:OLEObject Type="Embed" ProgID="Equation.3" ShapeID="_x0000_i1132" DrawAspect="Content" ObjectID="_1556889583" r:id="rId20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10 – кількість груп зарядів).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24"/>
          <w:sz w:val="28"/>
          <w:szCs w:val="28"/>
        </w:rPr>
        <w:object w:dxaOrig="2200" w:dyaOrig="580">
          <v:shape id="_x0000_i1287" type="#_x0000_t75" style="width:123pt;height:32.25pt" o:ole="">
            <v:imagedata r:id="rId203" o:title=""/>
          </v:shape>
          <o:OLEObject Type="Embed" ProgID="Equation.DSMT4" ShapeID="_x0000_i1287" DrawAspect="Content" ObjectID="_1556889584" r:id="rId204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(3.81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5,0·1,0·0,65·1·1,5·0,502=490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42"/>
          <w:sz w:val="28"/>
          <w:szCs w:val="28"/>
        </w:rPr>
        <w:object w:dxaOrig="2100" w:dyaOrig="1020">
          <v:shape id="_x0000_i1289" type="#_x0000_t75" style="width:105pt;height:51pt" o:ole="">
            <v:imagedata r:id="rId205" o:title=""/>
          </v:shape>
          <o:OLEObject Type="Embed" ProgID="Equation.DSMT4" ShapeID="_x0000_i1289" DrawAspect="Content" ObjectID="_1556889585" r:id="rId206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(3.82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38"/>
          <w:sz w:val="28"/>
          <w:szCs w:val="28"/>
        </w:rPr>
        <w:object w:dxaOrig="2799" w:dyaOrig="940">
          <v:shape id="_x0000_i1291" type="#_x0000_t75" style="width:141pt;height:48pt" o:ole="">
            <v:imagedata r:id="rId207" o:title=""/>
          </v:shape>
          <o:OLEObject Type="Embed" ProgID="Equation.DSMT4" ShapeID="_x0000_i1291" DrawAspect="Content" ObjectID="_1556889586" r:id="rId208"/>
        </w:objec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1640" w:dyaOrig="380">
          <v:shape id="_x0000_i1293" type="#_x0000_t75" style="width:81.75pt;height:18pt" o:ole="">
            <v:imagedata r:id="rId209" o:title=""/>
          </v:shape>
          <o:OLEObject Type="Embed" ProgID="Equation.DSMT4" ShapeID="_x0000_i1293" DrawAspect="Content" ObjectID="_1556889587" r:id="rId210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(3.83)</w:t>
      </w:r>
    </w:p>
    <w:p w:rsidR="004E01B7" w:rsidRPr="004E01B7" w:rsidRDefault="00947361" w:rsidP="00947361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snapToGrid w:val="0"/>
          <w:position w:val="-12"/>
          <w:sz w:val="28"/>
          <w:szCs w:val="28"/>
        </w:rPr>
        <w:object w:dxaOrig="2079" w:dyaOrig="360">
          <v:shape id="_x0000_i1295" type="#_x0000_t75" style="width:141pt;height:24pt" o:ole="">
            <v:imagedata r:id="rId211" o:title=""/>
          </v:shape>
          <o:OLEObject Type="Embed" ProgID="Equation.DSMT4" ShapeID="_x0000_i1295" DrawAspect="Content" ObjectID="_1556889588" r:id="rId212"/>
        </w:objec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5 518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3A7050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</w:t>
      </w:r>
      <w:r w:rsidR="003A7050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en-US"/>
        </w:rPr>
        <w:t>.3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7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 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за критерієм сейсмічної інтенсивності (неелектричне ініціювання «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Нонель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»)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На основі узагальнення  досліджень на гранітних та вапнякових кар’єрах одержаний прогнозний графік </w: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ки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ороткосповільненого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ідривання по визначенню обмежень критерію сейсмічної інтенсивності (кг/мс) в залежності від допустимої масової швидкості коливань ґрунту біля будівель (рис. 3.5). 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b/>
          <w:noProof/>
          <w:snapToGrid w:val="0"/>
          <w:sz w:val="28"/>
          <w:szCs w:val="28"/>
        </w:rPr>
        <w:drawing>
          <wp:inline distT="0" distB="0" distL="0" distR="0" wp14:anchorId="46E4BD29" wp14:editId="50399706">
            <wp:extent cx="4250690" cy="2519680"/>
            <wp:effectExtent l="19050" t="0" r="0" b="0"/>
            <wp:docPr id="1" name="Рисунок 268" descr="u от Ксейсм_для разн поро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u от Ксейсм_для разн пород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 r="7964" b="70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0690" cy="251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7361" w:rsidRDefault="00947361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947361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Рис.3.6</w:t>
      </w:r>
      <w:r w:rsidR="004E01B7" w:rsidRPr="00947361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Залежність допустимої масової швидкості коливань часток ґрунту біля будівлі від показника сейсмічної інтенсивності: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1 –  для гранітів; 2 – для вапняків.</w:t>
      </w:r>
    </w:p>
    <w:p w:rsidR="00947361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гідно графіку знаходимо показник сейсмічної інтенсивності для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доп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 xml:space="preserve">=5см/с 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т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доп2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2см/с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:</w:t>
      </w:r>
    </w:p>
    <w:p w:rsidR="004E01B7" w:rsidRPr="004E01B7" w:rsidRDefault="001C10DF" w:rsidP="00947361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інт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115кг/мс</m:t>
        </m:r>
      </m:oMath>
      <w:r w:rsidR="00947361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інт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45кг/мс</m:t>
        </m:r>
      </m:oMath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lastRenderedPageBreak/>
        <w:t>3.3</w:t>
      </w:r>
      <w:r w:rsid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7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1</w:t>
      </w:r>
      <w:r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порядна схема)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а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аса вибухової речовини за показником сейсмічної інтенсивності розраховується за формулою:</w:t>
      </w:r>
    </w:p>
    <w:p w:rsidR="004E01B7" w:rsidRPr="004E01B7" w:rsidRDefault="001C10DF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інт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84)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u w:val="single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 xml:space="preserve">- </m:t>
        </m:r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4E01B7" w:rsidRPr="004E01B7" w:rsidRDefault="001C10DF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                                      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(3.85)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200- загальна тривалість сповільнення УНС, мс;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,1 – швидкість проходженя ударної хвилі по хвилеводу,м/мс;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5х4,5+9х4,5=63 – максимальна відстань гілки </w: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хвилеводу,м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.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200+2,1∙63=332,3 мс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оді :</w:t>
      </w:r>
    </w:p>
    <w:p w:rsidR="004E01B7" w:rsidRPr="003A7050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115∙332,3=38 214,5 кг</m:t>
          </m:r>
        </m:oMath>
      </m:oMathPara>
    </w:p>
    <w:p w:rsidR="003A7050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3A7050" w:rsidRP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3.7.2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будинку (порядна схема)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а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аса вибухової речовини за показником сейсмічної інтенсивності розраховується за формулою:</w:t>
      </w:r>
    </w:p>
    <w:p w:rsidR="004E01B7" w:rsidRPr="004E01B7" w:rsidRDefault="001C10DF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інт2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(3.86)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u w:val="single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 xml:space="preserve">- </m:t>
        </m:r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4E01B7" w:rsidRPr="004E01B7" w:rsidRDefault="001C10DF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                                      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(3.87)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200- загальна тривалість сповільнення УНС, мс;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,1 – швидкість проходженя ударної хвилі по хвилеводу,м/мс;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63 – максимальна відстань гілки </w: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хвилеводу,м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.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200+2,1∙63=332,3 мс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оді :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45∙332,3=14 953 кг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</w:t>
      </w:r>
      <w:r w:rsidR="003A7050"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3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7.3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трапецієвидна схема)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а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аса вибухової речовини за показником сейсмічної інтенсивності розраховується за формулою:</w:t>
      </w:r>
    </w:p>
    <w:p w:rsidR="004E01B7" w:rsidRPr="004E01B7" w:rsidRDefault="001C10DF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інт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(3.88)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u w:val="single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 xml:space="preserve">- </m:t>
        </m:r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4E01B7" w:rsidRPr="004E01B7" w:rsidRDefault="001C10DF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                                      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(3.89)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605- загальна тривалість сповільнення УНС, мс;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,1 – швидкість проходженя ударної хвилі по хвилеводу,м/мс;</w:t>
      </w:r>
    </w:p>
    <w:p w:rsid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58,5 – максимальна відстань гілки </w: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хвилеводу,м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.</w:t>
      </w:r>
    </w:p>
    <w:p w:rsidR="003A7050" w:rsidRP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605+2,1∙58,5=727,85 мс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оді :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115∙727,85=83 702,75 кг</m:t>
          </m:r>
        </m:oMath>
      </m:oMathPara>
    </w:p>
    <w:p w:rsidR="003A7050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3A7050" w:rsidRP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3A7050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3A7050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ru-RU"/>
        </w:rPr>
        <w:t>3.3</w:t>
      </w:r>
      <w:r w:rsid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7.4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</w:t>
      </w:r>
      <w:proofErr w:type="gram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будинку(</w:t>
      </w:r>
      <w:proofErr w:type="gram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трапецієвидна схема)</w:t>
      </w:r>
    </w:p>
    <w:p w:rsidR="004E01B7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</w:t>
      </w:r>
      <w:bookmarkStart w:id="0" w:name="_GoBack"/>
      <w:bookmarkEnd w:id="0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печна</w:t>
      </w:r>
      <w:proofErr w:type="spellEnd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аса вибухової речовини за показником сейсмічної інтенсивності розраховується за формулою:</w:t>
      </w:r>
    </w:p>
    <w:p w:rsidR="004E01B7" w:rsidRPr="004E01B7" w:rsidRDefault="001C10DF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інт2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90)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u w:val="single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 xml:space="preserve">- </m:t>
        </m:r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тривалість вибуху, в тому числі </w:t>
      </w:r>
      <w:r w:rsidR="00D4251F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нутрішньо групових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інтервалів сповільнення та часу протікання детонації в хвилеводі, с.</w:t>
      </w:r>
    </w:p>
    <w:p w:rsidR="004E01B7" w:rsidRPr="004E01B7" w:rsidRDefault="001C10DF" w:rsidP="00947361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                                      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(3.91)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605- загальна тривалість сповільнення УНС, мс;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,1 – швидкість проходженя ударної хвилі по хвилеводу,</w:t>
      </w:r>
      <w:r w:rsidR="00D4251F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м/мс;</w:t>
      </w:r>
    </w:p>
    <w:p w:rsid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8,5 – максимальна відстань гілки хвилеводу,</w:t>
      </w:r>
      <w:r w:rsidR="00D4251F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м.</w:t>
      </w:r>
    </w:p>
    <w:p w:rsidR="00572CB8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605+2,1∙54=727,85мс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оді :</w:t>
      </w:r>
    </w:p>
    <w:p w:rsidR="004E01B7" w:rsidRPr="004E01B7" w:rsidRDefault="001C10D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45∙727,85=32 753,25 кг</m:t>
          </m:r>
        </m:oMath>
      </m:oMathPara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5E7D72" w:rsidRPr="004E01B7" w:rsidRDefault="005E7D72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5E7D72" w:rsidRPr="004E01B7" w:rsidRDefault="00D4251F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Результати розрахунків </w:t>
      </w:r>
      <w:proofErr w:type="spellStart"/>
      <w:r w:rsidR="004E01B7"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о</w:t>
      </w:r>
      <w:r w:rsidR="00947361">
        <w:rPr>
          <w:rFonts w:ascii="Times New Roman" w:eastAsia="Times New Roman" w:hAnsi="Times New Roman" w:cs="Times New Roman"/>
          <w:snapToGrid w:val="0"/>
          <w:sz w:val="28"/>
          <w:szCs w:val="28"/>
        </w:rPr>
        <w:t>ї</w:t>
      </w:r>
      <w:proofErr w:type="spellEnd"/>
      <w:r w:rsidR="00947361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="005E7D72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маси вибухової речовини вказані в </w:t>
      </w:r>
      <w:r w:rsidR="00947361">
        <w:rPr>
          <w:rFonts w:ascii="Times New Roman" w:eastAsia="Times New Roman" w:hAnsi="Times New Roman" w:cs="Times New Roman"/>
          <w:snapToGrid w:val="0"/>
          <w:sz w:val="28"/>
          <w:szCs w:val="28"/>
        </w:rPr>
        <w:t>Таблиці 3.11</w:t>
      </w:r>
    </w:p>
    <w:p w:rsidR="005E7D72" w:rsidRDefault="005E7D72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я 3.1</w:t>
      </w:r>
      <w:r w:rsidRPr="005E7D72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1</w:t>
      </w:r>
    </w:p>
    <w:p w:rsidR="005E7D72" w:rsidRPr="005E7D72" w:rsidRDefault="005E7D72" w:rsidP="005E7D72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i/>
          <w:snapToGrid w:val="0"/>
          <w:sz w:val="28"/>
          <w:szCs w:val="28"/>
        </w:rPr>
      </w:pPr>
      <w:r w:rsidRPr="005E7D72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езультати розрахунків </w:t>
      </w:r>
      <w:proofErr w:type="spellStart"/>
      <w:r w:rsidRPr="005E7D72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Pr="005E7D72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</w:t>
      </w:r>
      <w:r w:rsidR="004E01B7" w:rsidRPr="005E7D72">
        <w:rPr>
          <w:rFonts w:ascii="Times New Roman" w:eastAsia="Times New Roman" w:hAnsi="Times New Roman" w:cs="Times New Roman"/>
          <w:b/>
          <w:i/>
          <w:snapToGrid w:val="0"/>
          <w:sz w:val="28"/>
          <w:szCs w:val="28"/>
        </w:rPr>
        <w:t xml:space="preserve"> </w:t>
      </w:r>
    </w:p>
    <w:tbl>
      <w:tblPr>
        <w:tblStyle w:val="ab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6"/>
        <w:gridCol w:w="1389"/>
        <w:gridCol w:w="1254"/>
        <w:gridCol w:w="1090"/>
        <w:gridCol w:w="1254"/>
        <w:gridCol w:w="1090"/>
        <w:gridCol w:w="1254"/>
        <w:gridCol w:w="1090"/>
      </w:tblGrid>
      <w:tr w:rsidR="004E01B7" w:rsidRPr="004E01B7" w:rsidTr="00D4251F">
        <w:trPr>
          <w:jc w:val="center"/>
        </w:trPr>
        <w:tc>
          <w:tcPr>
            <w:tcW w:w="1171" w:type="dxa"/>
            <w:vMerge w:val="restart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истема ініціювання</w:t>
            </w:r>
          </w:p>
        </w:tc>
        <w:tc>
          <w:tcPr>
            <w:tcW w:w="1346" w:type="dxa"/>
            <w:vMerge w:val="restart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хема комутації</w:t>
            </w:r>
          </w:p>
        </w:tc>
        <w:tc>
          <w:tcPr>
            <w:tcW w:w="6828" w:type="dxa"/>
            <w:gridSpan w:val="6"/>
            <w:vAlign w:val="center"/>
          </w:tcPr>
          <w:p w:rsidR="004E01B7" w:rsidRPr="004E01B7" w:rsidRDefault="00572CB8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ейсмобезпечна</w:t>
            </w:r>
            <w:proofErr w:type="spellEnd"/>
            <w:r w:rsidRPr="00572CB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маси вибухової речовини</w:t>
            </w:r>
          </w:p>
        </w:tc>
      </w:tr>
      <w:tr w:rsidR="004E01B7" w:rsidRPr="004E01B7" w:rsidTr="00D4251F">
        <w:trPr>
          <w:jc w:val="center"/>
        </w:trPr>
        <w:tc>
          <w:tcPr>
            <w:tcW w:w="1171" w:type="dxa"/>
            <w:vMerge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1346" w:type="dxa"/>
            <w:vMerge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2276" w:type="dxa"/>
            <w:gridSpan w:val="2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За ЄПБ</w:t>
            </w:r>
          </w:p>
        </w:tc>
        <w:tc>
          <w:tcPr>
            <w:tcW w:w="2276" w:type="dxa"/>
            <w:gridSpan w:val="2"/>
            <w:vAlign w:val="center"/>
          </w:tcPr>
          <w:p w:rsidR="00572CB8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За ДСТУ</w:t>
            </w:r>
          </w:p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704-2008</w:t>
            </w:r>
          </w:p>
        </w:tc>
        <w:tc>
          <w:tcPr>
            <w:tcW w:w="2276" w:type="dxa"/>
            <w:gridSpan w:val="2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За коефіцієнтом</w:t>
            </w:r>
          </w:p>
          <w:p w:rsidR="004E01B7" w:rsidRPr="004E01B7" w:rsidRDefault="001C10DF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інт</m:t>
                    </m:r>
                  </m:sub>
                </m:sSub>
              </m:oMath>
            </m:oMathPara>
          </w:p>
        </w:tc>
      </w:tr>
      <w:tr w:rsidR="004E01B7" w:rsidRPr="004E01B7" w:rsidTr="00D4251F">
        <w:trPr>
          <w:jc w:val="center"/>
        </w:trPr>
        <w:tc>
          <w:tcPr>
            <w:tcW w:w="1171" w:type="dxa"/>
            <w:vMerge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1346" w:type="dxa"/>
            <w:vMerge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Для промислової будівлі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Для житлового будинку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Для промислової будівлі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Для житлового будинку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Для промислової будівлі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Для житлового будинку</w:t>
            </w:r>
          </w:p>
        </w:tc>
      </w:tr>
      <w:tr w:rsidR="004E01B7" w:rsidRPr="004E01B7" w:rsidTr="00D4251F">
        <w:trPr>
          <w:jc w:val="center"/>
        </w:trPr>
        <w:tc>
          <w:tcPr>
            <w:tcW w:w="1171" w:type="dxa"/>
            <w:vMerge w:val="restart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Електричне</w:t>
            </w:r>
          </w:p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ініціювання</w:t>
            </w:r>
          </w:p>
        </w:tc>
        <w:tc>
          <w:tcPr>
            <w:tcW w:w="1346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орядна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9 400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6 806,2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</w:tr>
      <w:tr w:rsidR="004E01B7" w:rsidRPr="004E01B7" w:rsidTr="00D4251F">
        <w:trPr>
          <w:jc w:val="center"/>
        </w:trPr>
        <w:tc>
          <w:tcPr>
            <w:tcW w:w="1171" w:type="dxa"/>
            <w:vMerge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1346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трапецієвидна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1 780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3 612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</w:tr>
      <w:tr w:rsidR="004E01B7" w:rsidRPr="004E01B7" w:rsidTr="00D4251F">
        <w:trPr>
          <w:trHeight w:val="587"/>
          <w:jc w:val="center"/>
        </w:trPr>
        <w:tc>
          <w:tcPr>
            <w:tcW w:w="1171" w:type="dxa"/>
            <w:vMerge w:val="restart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Ініціювання за допомогою ДШ</w:t>
            </w:r>
          </w:p>
        </w:tc>
        <w:tc>
          <w:tcPr>
            <w:tcW w:w="1346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орядна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9 400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6 806,2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</w:tr>
      <w:tr w:rsidR="004E01B7" w:rsidRPr="004E01B7" w:rsidTr="00D4251F">
        <w:trPr>
          <w:jc w:val="center"/>
        </w:trPr>
        <w:tc>
          <w:tcPr>
            <w:tcW w:w="1171" w:type="dxa"/>
            <w:vMerge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1346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трапецієвидна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1 780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3 612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</w:tr>
      <w:tr w:rsidR="004E01B7" w:rsidRPr="004E01B7" w:rsidTr="00D4251F">
        <w:trPr>
          <w:trHeight w:val="319"/>
          <w:jc w:val="center"/>
        </w:trPr>
        <w:tc>
          <w:tcPr>
            <w:tcW w:w="1171" w:type="dxa"/>
            <w:vMerge w:val="restart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истема ініціювання «Імпульс»</w:t>
            </w:r>
          </w:p>
        </w:tc>
        <w:tc>
          <w:tcPr>
            <w:tcW w:w="1346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орядна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0 520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8 167,5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8 214,5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4 953</w:t>
            </w:r>
          </w:p>
        </w:tc>
      </w:tr>
      <w:tr w:rsidR="004E01B7" w:rsidRPr="004E01B7" w:rsidTr="00D4251F">
        <w:trPr>
          <w:jc w:val="center"/>
        </w:trPr>
        <w:tc>
          <w:tcPr>
            <w:tcW w:w="1171" w:type="dxa"/>
            <w:vMerge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1346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трапецієвидна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2 32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5 518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83 702,7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5E7D72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2 753</w:t>
            </w:r>
          </w:p>
        </w:tc>
      </w:tr>
    </w:tbl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sectPr w:rsidR="004E01B7" w:rsidRPr="004E01B7" w:rsidSect="009F461C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D5311A"/>
    <w:multiLevelType w:val="multilevel"/>
    <w:tmpl w:val="8634135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1E3B7837"/>
    <w:multiLevelType w:val="multilevel"/>
    <w:tmpl w:val="6324C7D0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33253D8"/>
    <w:multiLevelType w:val="multilevel"/>
    <w:tmpl w:val="A198C40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359F52EC"/>
    <w:multiLevelType w:val="hybridMultilevel"/>
    <w:tmpl w:val="ED5A249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713B93"/>
    <w:multiLevelType w:val="multilevel"/>
    <w:tmpl w:val="599E5796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8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</w:rPr>
    </w:lvl>
  </w:abstractNum>
  <w:abstractNum w:abstractNumId="5" w15:restartNumberingAfterBreak="0">
    <w:nsid w:val="57897C58"/>
    <w:multiLevelType w:val="multilevel"/>
    <w:tmpl w:val="908A9158"/>
    <w:lvl w:ilvl="0">
      <w:start w:val="3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sz w:val="28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2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A69"/>
    <w:rsid w:val="00024BD9"/>
    <w:rsid w:val="00035035"/>
    <w:rsid w:val="00073383"/>
    <w:rsid w:val="000855F0"/>
    <w:rsid w:val="000B0C04"/>
    <w:rsid w:val="000B5D4F"/>
    <w:rsid w:val="000C25C8"/>
    <w:rsid w:val="000D23C0"/>
    <w:rsid w:val="000E2535"/>
    <w:rsid w:val="000F3E97"/>
    <w:rsid w:val="000F44C6"/>
    <w:rsid w:val="000F4A77"/>
    <w:rsid w:val="00103AFA"/>
    <w:rsid w:val="0016622C"/>
    <w:rsid w:val="0018290C"/>
    <w:rsid w:val="00182E8A"/>
    <w:rsid w:val="00185FED"/>
    <w:rsid w:val="001A774E"/>
    <w:rsid w:val="001B4162"/>
    <w:rsid w:val="001B7356"/>
    <w:rsid w:val="001C10DF"/>
    <w:rsid w:val="001D0285"/>
    <w:rsid w:val="001D420E"/>
    <w:rsid w:val="001D43B1"/>
    <w:rsid w:val="001D50A0"/>
    <w:rsid w:val="001E3F07"/>
    <w:rsid w:val="001F0650"/>
    <w:rsid w:val="001F49C2"/>
    <w:rsid w:val="00212CE4"/>
    <w:rsid w:val="00240A01"/>
    <w:rsid w:val="002422F3"/>
    <w:rsid w:val="002932C0"/>
    <w:rsid w:val="002B73FE"/>
    <w:rsid w:val="002C249D"/>
    <w:rsid w:val="002D2DF0"/>
    <w:rsid w:val="002E3892"/>
    <w:rsid w:val="002E58C7"/>
    <w:rsid w:val="002F60EE"/>
    <w:rsid w:val="002F651D"/>
    <w:rsid w:val="003030E3"/>
    <w:rsid w:val="00305951"/>
    <w:rsid w:val="00340F46"/>
    <w:rsid w:val="003477FB"/>
    <w:rsid w:val="00365613"/>
    <w:rsid w:val="00371128"/>
    <w:rsid w:val="00377C49"/>
    <w:rsid w:val="00392124"/>
    <w:rsid w:val="00392E0D"/>
    <w:rsid w:val="003933E2"/>
    <w:rsid w:val="00394E7B"/>
    <w:rsid w:val="003953BC"/>
    <w:rsid w:val="003972A7"/>
    <w:rsid w:val="003A7050"/>
    <w:rsid w:val="003A7DA5"/>
    <w:rsid w:val="003B1E11"/>
    <w:rsid w:val="003D39D5"/>
    <w:rsid w:val="003E219D"/>
    <w:rsid w:val="004B46E2"/>
    <w:rsid w:val="004C1594"/>
    <w:rsid w:val="004C335D"/>
    <w:rsid w:val="004C6B1D"/>
    <w:rsid w:val="004E01B7"/>
    <w:rsid w:val="004E77B3"/>
    <w:rsid w:val="004F1024"/>
    <w:rsid w:val="004F4B48"/>
    <w:rsid w:val="00505603"/>
    <w:rsid w:val="00511405"/>
    <w:rsid w:val="00524ED3"/>
    <w:rsid w:val="005303B6"/>
    <w:rsid w:val="005310A0"/>
    <w:rsid w:val="00563F29"/>
    <w:rsid w:val="00572CB8"/>
    <w:rsid w:val="00574C59"/>
    <w:rsid w:val="00577185"/>
    <w:rsid w:val="005A5E4C"/>
    <w:rsid w:val="005B6FF4"/>
    <w:rsid w:val="005E6F87"/>
    <w:rsid w:val="005E7823"/>
    <w:rsid w:val="005E7D72"/>
    <w:rsid w:val="005F5713"/>
    <w:rsid w:val="006079B0"/>
    <w:rsid w:val="00633909"/>
    <w:rsid w:val="006668FD"/>
    <w:rsid w:val="00692F3F"/>
    <w:rsid w:val="006D2E9E"/>
    <w:rsid w:val="006D6EAA"/>
    <w:rsid w:val="00751F1E"/>
    <w:rsid w:val="00774DE0"/>
    <w:rsid w:val="007905DA"/>
    <w:rsid w:val="007A40B0"/>
    <w:rsid w:val="007D6C6C"/>
    <w:rsid w:val="00814108"/>
    <w:rsid w:val="0084194B"/>
    <w:rsid w:val="00871F5E"/>
    <w:rsid w:val="008A3FCF"/>
    <w:rsid w:val="008A653D"/>
    <w:rsid w:val="008A7B4D"/>
    <w:rsid w:val="008B375F"/>
    <w:rsid w:val="008E5F4A"/>
    <w:rsid w:val="008E6C6C"/>
    <w:rsid w:val="008F1650"/>
    <w:rsid w:val="008F1D0E"/>
    <w:rsid w:val="008F394F"/>
    <w:rsid w:val="00947361"/>
    <w:rsid w:val="00951166"/>
    <w:rsid w:val="00951875"/>
    <w:rsid w:val="00960FDB"/>
    <w:rsid w:val="00965998"/>
    <w:rsid w:val="009A7B03"/>
    <w:rsid w:val="009E4C8D"/>
    <w:rsid w:val="009F461C"/>
    <w:rsid w:val="00A17BB6"/>
    <w:rsid w:val="00A63BEA"/>
    <w:rsid w:val="00A643E8"/>
    <w:rsid w:val="00A75148"/>
    <w:rsid w:val="00A84E00"/>
    <w:rsid w:val="00A87D32"/>
    <w:rsid w:val="00A91E71"/>
    <w:rsid w:val="00A92810"/>
    <w:rsid w:val="00AC5D6C"/>
    <w:rsid w:val="00AE637F"/>
    <w:rsid w:val="00B2182F"/>
    <w:rsid w:val="00B249DC"/>
    <w:rsid w:val="00B35A1E"/>
    <w:rsid w:val="00B4735B"/>
    <w:rsid w:val="00B75E53"/>
    <w:rsid w:val="00B87578"/>
    <w:rsid w:val="00B94028"/>
    <w:rsid w:val="00BB4177"/>
    <w:rsid w:val="00BB5692"/>
    <w:rsid w:val="00BC2AC1"/>
    <w:rsid w:val="00C648CD"/>
    <w:rsid w:val="00C66CC8"/>
    <w:rsid w:val="00C74ABB"/>
    <w:rsid w:val="00C84E94"/>
    <w:rsid w:val="00CA3339"/>
    <w:rsid w:val="00CE26AA"/>
    <w:rsid w:val="00D23D98"/>
    <w:rsid w:val="00D25A69"/>
    <w:rsid w:val="00D36C45"/>
    <w:rsid w:val="00D37701"/>
    <w:rsid w:val="00D4251F"/>
    <w:rsid w:val="00D61C41"/>
    <w:rsid w:val="00D72597"/>
    <w:rsid w:val="00D8071F"/>
    <w:rsid w:val="00D85D94"/>
    <w:rsid w:val="00DC0F6A"/>
    <w:rsid w:val="00DD60FF"/>
    <w:rsid w:val="00DF3FE9"/>
    <w:rsid w:val="00E01431"/>
    <w:rsid w:val="00E21709"/>
    <w:rsid w:val="00E32893"/>
    <w:rsid w:val="00E40CAB"/>
    <w:rsid w:val="00E5336D"/>
    <w:rsid w:val="00E76931"/>
    <w:rsid w:val="00E84DCA"/>
    <w:rsid w:val="00EA5501"/>
    <w:rsid w:val="00EB0351"/>
    <w:rsid w:val="00ED2EB1"/>
    <w:rsid w:val="00EF2856"/>
    <w:rsid w:val="00F06711"/>
    <w:rsid w:val="00F3520E"/>
    <w:rsid w:val="00F53589"/>
    <w:rsid w:val="00F73708"/>
    <w:rsid w:val="00F86E17"/>
    <w:rsid w:val="00FA777E"/>
    <w:rsid w:val="00FF2DF5"/>
    <w:rsid w:val="00FF4789"/>
    <w:rsid w:val="00FF4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35459FB"/>
  <w15:docId w15:val="{2C78F3EC-226D-4337-8080-0060CA31B7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622C"/>
  </w:style>
  <w:style w:type="paragraph" w:styleId="2">
    <w:name w:val="heading 2"/>
    <w:basedOn w:val="a"/>
    <w:next w:val="a"/>
    <w:link w:val="20"/>
    <w:autoRedefine/>
    <w:qFormat/>
    <w:rsid w:val="000C25C8"/>
    <w:pPr>
      <w:keepNext/>
      <w:autoSpaceDE w:val="0"/>
      <w:autoSpaceDN w:val="0"/>
      <w:adjustRightInd w:val="0"/>
      <w:spacing w:after="0" w:line="240" w:lineRule="auto"/>
      <w:ind w:firstLine="340"/>
      <w:contextualSpacing/>
      <w:jc w:val="both"/>
      <w:outlineLvl w:val="1"/>
    </w:pPr>
    <w:rPr>
      <w:rFonts w:ascii="Times New Roman" w:eastAsia="Calibri" w:hAnsi="Times New Roman" w:cs="Times New Roman"/>
      <w:b/>
      <w:iCs/>
      <w:sz w:val="20"/>
      <w:szCs w:val="28"/>
      <w:lang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25A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25A69"/>
    <w:rPr>
      <w:rFonts w:ascii="Tahoma" w:hAnsi="Tahoma" w:cs="Tahoma"/>
      <w:sz w:val="16"/>
      <w:szCs w:val="16"/>
    </w:rPr>
  </w:style>
  <w:style w:type="paragraph" w:styleId="a5">
    <w:name w:val="Body Text Indent"/>
    <w:basedOn w:val="a"/>
    <w:link w:val="a6"/>
    <w:rsid w:val="00D25A69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D25A6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Title"/>
    <w:basedOn w:val="a"/>
    <w:link w:val="a8"/>
    <w:qFormat/>
    <w:rsid w:val="00D25A69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8">
    <w:name w:val="Заголовок Знак"/>
    <w:basedOn w:val="a0"/>
    <w:link w:val="a7"/>
    <w:rsid w:val="00D25A69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9">
    <w:name w:val="Placeholder Text"/>
    <w:basedOn w:val="a0"/>
    <w:uiPriority w:val="99"/>
    <w:semiHidden/>
    <w:rsid w:val="00D25A69"/>
    <w:rPr>
      <w:color w:val="808080"/>
    </w:rPr>
  </w:style>
  <w:style w:type="paragraph" w:customStyle="1" w:styleId="aa">
    <w:name w:val="Чертежный"/>
    <w:rsid w:val="00965998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table" w:styleId="ab">
    <w:name w:val="Table Grid"/>
    <w:basedOn w:val="a1"/>
    <w:uiPriority w:val="59"/>
    <w:rsid w:val="00C66CC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21">
    <w:name w:val="Body Text Indent 2"/>
    <w:basedOn w:val="a"/>
    <w:link w:val="22"/>
    <w:uiPriority w:val="99"/>
    <w:semiHidden/>
    <w:unhideWhenUsed/>
    <w:rsid w:val="000C25C8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C25C8"/>
  </w:style>
  <w:style w:type="character" w:customStyle="1" w:styleId="20">
    <w:name w:val="Заголовок 2 Знак"/>
    <w:basedOn w:val="a0"/>
    <w:link w:val="2"/>
    <w:rsid w:val="000C25C8"/>
    <w:rPr>
      <w:rFonts w:ascii="Times New Roman" w:eastAsia="Calibri" w:hAnsi="Times New Roman" w:cs="Times New Roman"/>
      <w:b/>
      <w:iCs/>
      <w:sz w:val="20"/>
      <w:szCs w:val="28"/>
      <w:lang w:val="uk-UA" w:eastAsia="x-none"/>
    </w:rPr>
  </w:style>
  <w:style w:type="paragraph" w:styleId="ac">
    <w:name w:val="Body Text"/>
    <w:basedOn w:val="a"/>
    <w:link w:val="ad"/>
    <w:unhideWhenUsed/>
    <w:rsid w:val="000C25C8"/>
    <w:pPr>
      <w:spacing w:after="120" w:line="240" w:lineRule="auto"/>
      <w:ind w:firstLine="340"/>
      <w:jc w:val="both"/>
    </w:pPr>
    <w:rPr>
      <w:rFonts w:ascii="Calibri" w:eastAsia="Calibri" w:hAnsi="Calibri" w:cs="Times New Roman"/>
      <w:lang w:val="x-none"/>
    </w:rPr>
  </w:style>
  <w:style w:type="character" w:customStyle="1" w:styleId="ad">
    <w:name w:val="Основной текст Знак"/>
    <w:basedOn w:val="a0"/>
    <w:link w:val="ac"/>
    <w:rsid w:val="000C25C8"/>
    <w:rPr>
      <w:rFonts w:ascii="Calibri" w:eastAsia="Calibri" w:hAnsi="Calibri" w:cs="Times New Roman"/>
      <w:lang w:val="x-none"/>
    </w:rPr>
  </w:style>
  <w:style w:type="paragraph" w:styleId="3">
    <w:name w:val="Body Text 3"/>
    <w:basedOn w:val="a"/>
    <w:link w:val="30"/>
    <w:unhideWhenUsed/>
    <w:rsid w:val="000C25C8"/>
    <w:pPr>
      <w:spacing w:after="120" w:line="240" w:lineRule="auto"/>
      <w:ind w:firstLine="340"/>
      <w:jc w:val="both"/>
    </w:pPr>
    <w:rPr>
      <w:rFonts w:ascii="Calibri" w:eastAsia="Calibri" w:hAnsi="Calibri" w:cs="Times New Roman"/>
      <w:sz w:val="16"/>
      <w:szCs w:val="16"/>
      <w:lang w:val="x-none"/>
    </w:rPr>
  </w:style>
  <w:style w:type="character" w:customStyle="1" w:styleId="30">
    <w:name w:val="Основной текст 3 Знак"/>
    <w:basedOn w:val="a0"/>
    <w:link w:val="3"/>
    <w:rsid w:val="000C25C8"/>
    <w:rPr>
      <w:rFonts w:ascii="Calibri" w:eastAsia="Calibri" w:hAnsi="Calibri" w:cs="Times New Roman"/>
      <w:sz w:val="16"/>
      <w:szCs w:val="16"/>
      <w:lang w:val="x-none"/>
    </w:rPr>
  </w:style>
  <w:style w:type="paragraph" w:styleId="ae">
    <w:name w:val="List Paragraph"/>
    <w:basedOn w:val="a"/>
    <w:uiPriority w:val="34"/>
    <w:qFormat/>
    <w:rsid w:val="009F461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338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35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79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4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0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4.bin"/><Relationship Id="rId170" Type="http://schemas.openxmlformats.org/officeDocument/2006/relationships/image" Target="media/image75.wmf"/><Relationship Id="rId191" Type="http://schemas.openxmlformats.org/officeDocument/2006/relationships/oleObject" Target="embeddings/oleObject102.bin"/><Relationship Id="rId205" Type="http://schemas.openxmlformats.org/officeDocument/2006/relationships/image" Target="media/image91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6.bin"/><Relationship Id="rId22" Type="http://schemas.openxmlformats.org/officeDocument/2006/relationships/image" Target="media/image10.emf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1.bin"/><Relationship Id="rId192" Type="http://schemas.openxmlformats.org/officeDocument/2006/relationships/image" Target="media/image85.wmf"/><Relationship Id="rId206" Type="http://schemas.openxmlformats.org/officeDocument/2006/relationships/oleObject" Target="embeddings/oleObject110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48.wmf"/><Relationship Id="rId129" Type="http://schemas.openxmlformats.org/officeDocument/2006/relationships/image" Target="media/image57.wmf"/><Relationship Id="rId54" Type="http://schemas.openxmlformats.org/officeDocument/2006/relationships/image" Target="media/image26.wmf"/><Relationship Id="rId75" Type="http://schemas.openxmlformats.org/officeDocument/2006/relationships/image" Target="media/image35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5.bin"/><Relationship Id="rId182" Type="http://schemas.openxmlformats.org/officeDocument/2006/relationships/image" Target="media/image81.wmf"/><Relationship Id="rId6" Type="http://schemas.openxmlformats.org/officeDocument/2006/relationships/image" Target="media/image1.png"/><Relationship Id="rId23" Type="http://schemas.openxmlformats.org/officeDocument/2006/relationships/image" Target="media/image11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0.bin"/><Relationship Id="rId172" Type="http://schemas.openxmlformats.org/officeDocument/2006/relationships/image" Target="media/image76.wmf"/><Relationship Id="rId193" Type="http://schemas.openxmlformats.org/officeDocument/2006/relationships/oleObject" Target="embeddings/oleObject103.bin"/><Relationship Id="rId207" Type="http://schemas.openxmlformats.org/officeDocument/2006/relationships/image" Target="media/image92.wmf"/><Relationship Id="rId13" Type="http://schemas.openxmlformats.org/officeDocument/2006/relationships/image" Target="media/image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62.wmf"/><Relationship Id="rId7" Type="http://schemas.openxmlformats.org/officeDocument/2006/relationships/image" Target="media/image2.jpeg"/><Relationship Id="rId162" Type="http://schemas.openxmlformats.org/officeDocument/2006/relationships/image" Target="media/image72.wmf"/><Relationship Id="rId183" Type="http://schemas.openxmlformats.org/officeDocument/2006/relationships/oleObject" Target="embeddings/oleObject97.bin"/><Relationship Id="rId24" Type="http://schemas.openxmlformats.org/officeDocument/2006/relationships/oleObject" Target="embeddings/oleObject8.bin"/><Relationship Id="rId45" Type="http://schemas.openxmlformats.org/officeDocument/2006/relationships/image" Target="media/image22.wmf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image" Target="media/image49.wmf"/><Relationship Id="rId131" Type="http://schemas.openxmlformats.org/officeDocument/2006/relationships/image" Target="media/image58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2.bin"/><Relationship Id="rId194" Type="http://schemas.openxmlformats.org/officeDocument/2006/relationships/image" Target="media/image86.wmf"/><Relationship Id="rId208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9.bin"/><Relationship Id="rId8" Type="http://schemas.openxmlformats.org/officeDocument/2006/relationships/image" Target="media/image3.jpeg"/><Relationship Id="rId51" Type="http://schemas.openxmlformats.org/officeDocument/2006/relationships/image" Target="media/image25.wmf"/><Relationship Id="rId72" Type="http://schemas.openxmlformats.org/officeDocument/2006/relationships/image" Target="media/image34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image" Target="media/image70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93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jpeg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80" Type="http://schemas.openxmlformats.org/officeDocument/2006/relationships/image" Target="media/image80.wmf"/><Relationship Id="rId210" Type="http://schemas.openxmlformats.org/officeDocument/2006/relationships/oleObject" Target="embeddings/oleObject112.bin"/><Relationship Id="rId215" Type="http://schemas.openxmlformats.org/officeDocument/2006/relationships/theme" Target="theme/theme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3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3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7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6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7.bin"/><Relationship Id="rId186" Type="http://schemas.openxmlformats.org/officeDocument/2006/relationships/image" Target="media/image82.wmf"/><Relationship Id="rId211" Type="http://schemas.openxmlformats.org/officeDocument/2006/relationships/image" Target="media/image94.wmf"/><Relationship Id="rId27" Type="http://schemas.openxmlformats.org/officeDocument/2006/relationships/image" Target="media/image13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2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5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4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4.bin"/><Relationship Id="rId198" Type="http://schemas.openxmlformats.org/officeDocument/2006/relationships/image" Target="media/image88.wmf"/><Relationship Id="rId202" Type="http://schemas.openxmlformats.org/officeDocument/2006/relationships/oleObject" Target="embeddings/oleObject108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3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5.jpeg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6.bin"/><Relationship Id="rId203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5B70AB-DBB0-44A4-9475-60B1D4ED33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33</Pages>
  <Words>40221</Words>
  <Characters>22926</Characters>
  <Application>Microsoft Office Word</Application>
  <DocSecurity>0</DocSecurity>
  <Lines>191</Lines>
  <Paragraphs>1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3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wlenko</dc:creator>
  <cp:keywords/>
  <dc:description/>
  <cp:lastModifiedBy>Максим Павленко</cp:lastModifiedBy>
  <cp:revision>11</cp:revision>
  <cp:lastPrinted>2012-02-09T16:55:00Z</cp:lastPrinted>
  <dcterms:created xsi:type="dcterms:W3CDTF">2017-03-30T12:30:00Z</dcterms:created>
  <dcterms:modified xsi:type="dcterms:W3CDTF">2017-05-21T13:22:00Z</dcterms:modified>
</cp:coreProperties>
</file>